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38"/>
  </p:notesMasterIdLst>
  <p:sldIdLst>
    <p:sldId id="909" r:id="rId4"/>
    <p:sldId id="638" r:id="rId5"/>
    <p:sldId id="637" r:id="rId6"/>
    <p:sldId id="396" r:id="rId7"/>
    <p:sldId id="399" r:id="rId8"/>
    <p:sldId id="639" r:id="rId9"/>
    <p:sldId id="645" r:id="rId10"/>
    <p:sldId id="646" r:id="rId11"/>
    <p:sldId id="640" r:id="rId12"/>
    <p:sldId id="647" r:id="rId13"/>
    <p:sldId id="648" r:id="rId14"/>
    <p:sldId id="649" r:id="rId15"/>
    <p:sldId id="650" r:id="rId16"/>
    <p:sldId id="651" r:id="rId17"/>
    <p:sldId id="641" r:id="rId18"/>
    <p:sldId id="652" r:id="rId19"/>
    <p:sldId id="653" r:id="rId20"/>
    <p:sldId id="654" r:id="rId21"/>
    <p:sldId id="655" r:id="rId22"/>
    <p:sldId id="656" r:id="rId23"/>
    <p:sldId id="657" r:id="rId24"/>
    <p:sldId id="642" r:id="rId25"/>
    <p:sldId id="658" r:id="rId26"/>
    <p:sldId id="659" r:id="rId27"/>
    <p:sldId id="660" r:id="rId28"/>
    <p:sldId id="643" r:id="rId29"/>
    <p:sldId id="661" r:id="rId30"/>
    <p:sldId id="662" r:id="rId31"/>
    <p:sldId id="663" r:id="rId32"/>
    <p:sldId id="644" r:id="rId33"/>
    <p:sldId id="664" r:id="rId34"/>
    <p:sldId id="665" r:id="rId35"/>
    <p:sldId id="666" r:id="rId36"/>
    <p:sldId id="910" r:id="rId3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39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4.wmf"/><Relationship Id="rId3" Type="http://schemas.openxmlformats.org/officeDocument/2006/relationships/image" Target="../media/image13.png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27.pn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3" Type="http://schemas.openxmlformats.org/officeDocument/2006/relationships/image" Target="../media/image35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13" Type="http://schemas.openxmlformats.org/officeDocument/2006/relationships/image" Target="../media/image39.wmf"/><Relationship Id="rId18" Type="http://schemas.openxmlformats.org/officeDocument/2006/relationships/image" Target="../media/image440.png"/><Relationship Id="rId3" Type="http://schemas.openxmlformats.org/officeDocument/2006/relationships/image" Target="../media/image39.png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410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4.png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37.bin"/><Relationship Id="rId22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10" Type="http://schemas.microsoft.com/office/2007/relationships/hdphoto" Target="../media/hdphoto6.wdp"/><Relationship Id="rId4" Type="http://schemas.microsoft.com/office/2007/relationships/hdphoto" Target="../media/hdphoto4.wdp"/><Relationship Id="rId9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image" Target="../media/image480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_0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39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394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Identifying whether a given list of 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numbers is A.P. or not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47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lowchart: Alternate Process 30"/>
          <p:cNvSpPr/>
          <p:nvPr/>
        </p:nvSpPr>
        <p:spPr>
          <a:xfrm>
            <a:off x="2883743" y="2433749"/>
            <a:ext cx="308115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2" name="Flowchart: Alternate Process 31"/>
          <p:cNvSpPr/>
          <p:nvPr/>
        </p:nvSpPr>
        <p:spPr>
          <a:xfrm>
            <a:off x="1178207" y="2427578"/>
            <a:ext cx="308115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3" name="Flowchart: Alternate Process 22"/>
          <p:cNvSpPr/>
          <p:nvPr/>
        </p:nvSpPr>
        <p:spPr>
          <a:xfrm>
            <a:off x="1111277" y="955164"/>
            <a:ext cx="308115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4" name="Flowchart: Alternate Process 23"/>
          <p:cNvSpPr/>
          <p:nvPr/>
        </p:nvSpPr>
        <p:spPr>
          <a:xfrm>
            <a:off x="1368847" y="955164"/>
            <a:ext cx="308115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5" name="Flowchart: Alternate Process 24"/>
          <p:cNvSpPr/>
          <p:nvPr/>
        </p:nvSpPr>
        <p:spPr>
          <a:xfrm>
            <a:off x="1704078" y="955164"/>
            <a:ext cx="347192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2" name="Flowchart: Alternate Process 21"/>
          <p:cNvSpPr/>
          <p:nvPr/>
        </p:nvSpPr>
        <p:spPr>
          <a:xfrm>
            <a:off x="833008" y="953836"/>
            <a:ext cx="308115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40318" y="2761488"/>
            <a:ext cx="3883982" cy="55321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2345" y="566624"/>
            <a:ext cx="394161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) Which of the following are APs 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9495" y="907619"/>
            <a:ext cx="1913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indent="-290513" fontAlgn="base">
              <a:spcBef>
                <a:spcPct val="0"/>
              </a:spcBef>
              <a:spcAft>
                <a:spcPct val="0"/>
              </a:spcAft>
              <a:defRPr sz="1400" b="1">
                <a:solidFill>
                  <a:srgbClr val="0000FF"/>
                </a:solidFill>
                <a:latin typeface="Bookman Old Style" pitchFamily="18" charset="0"/>
              </a:defRPr>
            </a:lvl1pPr>
          </a:lstStyle>
          <a:p>
            <a:r>
              <a:rPr lang="en-US" sz="1600" dirty="0"/>
              <a:t>i)  2, 4, 8, 16, 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6635" y="1232927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Rounded Rectangular Callout 7"/>
          <p:cNvSpPr/>
          <p:nvPr/>
        </p:nvSpPr>
        <p:spPr>
          <a:xfrm>
            <a:off x="4104915" y="567226"/>
            <a:ext cx="3761790" cy="633325"/>
          </a:xfrm>
          <a:prstGeom prst="wedgeRoundRectCallout">
            <a:avLst>
              <a:gd name="adj1" fmla="val -48413"/>
              <a:gd name="adj2" fmla="val -19463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41075" y="57965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6780" y="1478583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56555" y="1732866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3412" y="2078505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 –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66568" y="2377304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55533" y="1744155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1242" y="2078505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65828" y="2377304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9552" y="2738927"/>
            <a:ext cx="4277248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As difference is not constant, the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given list of numbers is not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14525" y="1478583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4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60499" y="1472233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8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30273" y="1465883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1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170311" y="1177131"/>
            <a:ext cx="2842445" cy="542330"/>
            <a:chOff x="2116732" y="3394524"/>
            <a:chExt cx="2842445" cy="622905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30482"/>
                <a:gd name="adj2" fmla="val -4894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039003" y="-1162050"/>
            <a:ext cx="410310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04581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2" grpId="0" animBg="1"/>
      <p:bldP spid="3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2" grpId="0" animBg="1"/>
      <p:bldP spid="22" grpId="1" animBg="1"/>
      <p:bldP spid="21" grpId="0" animBg="1"/>
      <p:bldP spid="2" grpId="0" animBg="1"/>
      <p:bldP spid="3" grpId="0"/>
      <p:bldP spid="4" grpId="0"/>
      <p:bldP spid="8" grpId="0" animBg="1"/>
      <p:bldP spid="9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lowchart: Alternate Process 35"/>
          <p:cNvSpPr/>
          <p:nvPr/>
        </p:nvSpPr>
        <p:spPr>
          <a:xfrm>
            <a:off x="1361838" y="961942"/>
            <a:ext cx="314308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8" name="Flowchart: Alternate Process 37"/>
          <p:cNvSpPr/>
          <p:nvPr/>
        </p:nvSpPr>
        <p:spPr>
          <a:xfrm>
            <a:off x="1714291" y="957180"/>
            <a:ext cx="308115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9" name="Flowchart: Alternate Process 38"/>
          <p:cNvSpPr/>
          <p:nvPr/>
        </p:nvSpPr>
        <p:spPr>
          <a:xfrm>
            <a:off x="2028467" y="956614"/>
            <a:ext cx="281721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900918" y="961942"/>
            <a:ext cx="423641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13993" y="3116172"/>
            <a:ext cx="3420927" cy="5486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72345" y="566624"/>
            <a:ext cx="394161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) Which of the following are APs 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8630" y="911103"/>
            <a:ext cx="22108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ii)  -10, -6, -2, 2, 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6635" y="123641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Rounded Rectangular Callout 7"/>
          <p:cNvSpPr/>
          <p:nvPr/>
        </p:nvSpPr>
        <p:spPr>
          <a:xfrm>
            <a:off x="4107738" y="559506"/>
            <a:ext cx="3761790" cy="633325"/>
          </a:xfrm>
          <a:prstGeom prst="wedgeRoundRectCallout">
            <a:avLst>
              <a:gd name="adj1" fmla="val -47813"/>
              <a:gd name="adj2" fmla="val -26593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43898" y="57193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6422" y="1482067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-10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3976" y="3092851"/>
            <a:ext cx="3873207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 is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constant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, the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    given list of numbers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i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an AP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107727" y="1482067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-6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96551" y="1482067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-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366325" y="1482067"/>
            <a:ext cx="87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36296" y="1782746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55802" y="2087992"/>
            <a:ext cx="1273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 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10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50388" y="2386791"/>
            <a:ext cx="10903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6 + 1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12696" y="1787509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32202" y="2087992"/>
            <a:ext cx="1146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2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726788" y="2386791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2 + 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50382" y="2701492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8052" y="2701492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27183" y="1793435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08602" y="2100269"/>
            <a:ext cx="10647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 – (-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156437" y="1180897"/>
            <a:ext cx="2842445" cy="542330"/>
            <a:chOff x="2116732" y="3394524"/>
            <a:chExt cx="2842445" cy="622905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14922"/>
                <a:gd name="adj2" fmla="val -468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	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4399946" y="2373868"/>
            <a:ext cx="9721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 + 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400550" y="2686050"/>
            <a:ext cx="9721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1" name="Flowchart: Alternate Process 40"/>
          <p:cNvSpPr/>
          <p:nvPr/>
        </p:nvSpPr>
        <p:spPr>
          <a:xfrm>
            <a:off x="1056955" y="2720655"/>
            <a:ext cx="3864681" cy="284282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039003" y="-1162050"/>
            <a:ext cx="410310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i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2817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3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21" grpId="0" animBg="1"/>
      <p:bldP spid="3" grpId="0"/>
      <p:bldP spid="4" grpId="0"/>
      <p:bldP spid="13" grpId="0"/>
      <p:bldP spid="20" grpId="0"/>
      <p:bldP spid="28" grpId="0"/>
      <p:bldP spid="29" grpId="0"/>
      <p:bldP spid="30" grpId="0"/>
      <p:bldP spid="22" grpId="0"/>
      <p:bldP spid="23" grpId="0"/>
      <p:bldP spid="24" grpId="0"/>
      <p:bldP spid="25" grpId="0"/>
      <p:bldP spid="26" grpId="0"/>
      <p:bldP spid="27" grpId="0"/>
      <p:bldP spid="31" grpId="0"/>
      <p:bldP spid="32" grpId="0"/>
      <p:bldP spid="33" grpId="0"/>
      <p:bldP spid="34" grpId="0"/>
      <p:bldP spid="2" grpId="0"/>
      <p:bldP spid="37" grpId="0"/>
      <p:bldP spid="41" grpId="0" animBg="1"/>
      <p:bldP spid="41" grpId="1" animBg="1"/>
      <p:bldP spid="41" grpId="2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439240" y="962103"/>
            <a:ext cx="554210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6" name="Flowchart: Alternate Process 25"/>
          <p:cNvSpPr/>
          <p:nvPr/>
        </p:nvSpPr>
        <p:spPr>
          <a:xfrm>
            <a:off x="2048742" y="963930"/>
            <a:ext cx="689834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7" name="Flowchart: Alternate Process 26"/>
          <p:cNvSpPr/>
          <p:nvPr/>
        </p:nvSpPr>
        <p:spPr>
          <a:xfrm>
            <a:off x="2802502" y="962103"/>
            <a:ext cx="825142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8" name="Flowchart: Alternate Process 27"/>
          <p:cNvSpPr/>
          <p:nvPr/>
        </p:nvSpPr>
        <p:spPr>
          <a:xfrm>
            <a:off x="940778" y="961048"/>
            <a:ext cx="440843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50366" y="2779232"/>
            <a:ext cx="3883982" cy="52297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72345" y="566624"/>
            <a:ext cx="394161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) Which of the following are APs ?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30841" y="1478583"/>
            <a:ext cx="13901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0.22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6788" y="907619"/>
            <a:ext cx="35718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iii)  0.2, 0.22, 0.222, 0.2222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6635" y="1232927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86422" y="1478583"/>
            <a:ext cx="1136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0.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93433" y="1737805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3412" y="2044638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0.22 – 0.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66568" y="2343437"/>
            <a:ext cx="8194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0.0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01583" y="1744155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71242" y="2044638"/>
            <a:ext cx="16257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0.222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0.2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65828" y="2343437"/>
            <a:ext cx="946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0.00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8417" y="2748975"/>
            <a:ext cx="4364583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 is not constant, the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    given list of numbers is not an AP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62007" y="1478583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0.2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49205" y="1478583"/>
            <a:ext cx="1451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0.222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Rounded Rectangular Callout 22"/>
          <p:cNvSpPr/>
          <p:nvPr/>
        </p:nvSpPr>
        <p:spPr>
          <a:xfrm>
            <a:off x="4107738" y="559506"/>
            <a:ext cx="3761790" cy="633325"/>
          </a:xfrm>
          <a:prstGeom prst="wedgeRoundRectCallout">
            <a:avLst>
              <a:gd name="adj1" fmla="val -47813"/>
              <a:gd name="adj2" fmla="val -26593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43898" y="57193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85639" y="968203"/>
            <a:ext cx="2842445" cy="542330"/>
            <a:chOff x="2116732" y="3394524"/>
            <a:chExt cx="2842445" cy="622905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16969"/>
                <a:gd name="adj2" fmla="val -4055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9" name="Flowchart: Alternate Process 28"/>
          <p:cNvSpPr/>
          <p:nvPr/>
        </p:nvSpPr>
        <p:spPr>
          <a:xfrm>
            <a:off x="957125" y="2358092"/>
            <a:ext cx="2674378" cy="298783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39003" y="-1085850"/>
            <a:ext cx="410310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v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2958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18" grpId="0" animBg="1"/>
      <p:bldP spid="20" grpId="0"/>
      <p:bldP spid="5" grpId="0"/>
      <p:bldP spid="6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1" grpId="0"/>
      <p:bldP spid="29" grpId="0" animBg="1"/>
      <p:bldP spid="29" grpId="1" animBg="1"/>
      <p:bldP spid="29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Flowchart: Alternate Process 43"/>
          <p:cNvSpPr/>
          <p:nvPr/>
        </p:nvSpPr>
        <p:spPr>
          <a:xfrm>
            <a:off x="2963986" y="2745673"/>
            <a:ext cx="361290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5" name="Flowchart: Alternate Process 44"/>
          <p:cNvSpPr/>
          <p:nvPr/>
        </p:nvSpPr>
        <p:spPr>
          <a:xfrm>
            <a:off x="4634452" y="2764880"/>
            <a:ext cx="357713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6" name="Flowchart: Alternate Process 45"/>
          <p:cNvSpPr/>
          <p:nvPr/>
        </p:nvSpPr>
        <p:spPr>
          <a:xfrm>
            <a:off x="1293815" y="2451677"/>
            <a:ext cx="343754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1208828" y="959141"/>
            <a:ext cx="327070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1" name="Flowchart: Alternate Process 40"/>
          <p:cNvSpPr/>
          <p:nvPr/>
        </p:nvSpPr>
        <p:spPr>
          <a:xfrm>
            <a:off x="1552110" y="959141"/>
            <a:ext cx="330341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1913658" y="961176"/>
            <a:ext cx="449704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3" name="Flowchart: Alternate Process 42"/>
          <p:cNvSpPr/>
          <p:nvPr/>
        </p:nvSpPr>
        <p:spPr>
          <a:xfrm>
            <a:off x="906100" y="959141"/>
            <a:ext cx="276170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71263" y="3119314"/>
            <a:ext cx="3448564" cy="53349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72345" y="566624"/>
            <a:ext cx="394161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) Which of the following are APs 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2645" y="902517"/>
            <a:ext cx="22605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iv)  0, -4, -8, -12, 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6635" y="1227825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6422" y="1473481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0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2707" y="3074217"/>
            <a:ext cx="3791250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 is constant, the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    given list of numbers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i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an AP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107727" y="1473481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-4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96551" y="1473481"/>
            <a:ext cx="1026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-8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366325" y="1473481"/>
            <a:ext cx="10871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-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50583" y="1778923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55802" y="2079406"/>
            <a:ext cx="9428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4 –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14283" y="1778923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32202" y="2079406"/>
            <a:ext cx="1146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8 – (-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26788" y="2378205"/>
            <a:ext cx="963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8 +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50382" y="2388417"/>
            <a:ext cx="713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4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8052" y="2692906"/>
            <a:ext cx="713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4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17683" y="1791199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08602" y="2091683"/>
            <a:ext cx="1273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12 – (-8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404452" y="2705183"/>
            <a:ext cx="6479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12185" y="2382015"/>
            <a:ext cx="10903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12 + 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Rounded Rectangular Callout 37"/>
          <p:cNvSpPr/>
          <p:nvPr/>
        </p:nvSpPr>
        <p:spPr>
          <a:xfrm>
            <a:off x="4107738" y="559506"/>
            <a:ext cx="3761790" cy="633325"/>
          </a:xfrm>
          <a:prstGeom prst="wedgeRoundRectCallout">
            <a:avLst>
              <a:gd name="adj1" fmla="val -47813"/>
              <a:gd name="adj2" fmla="val -26593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43898" y="57193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067300" y="973537"/>
            <a:ext cx="2842445" cy="542330"/>
            <a:chOff x="2116732" y="3394524"/>
            <a:chExt cx="2842445" cy="622905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23751"/>
                <a:gd name="adj2" fmla="val -4671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4039003" y="-1314450"/>
            <a:ext cx="410310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v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74078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21" grpId="0" animBg="1"/>
      <p:bldP spid="3" grpId="0"/>
      <p:bldP spid="4" grpId="0"/>
      <p:bldP spid="13" grpId="0"/>
      <p:bldP spid="20" grpId="0"/>
      <p:bldP spid="28" grpId="0"/>
      <p:bldP spid="29" grpId="0"/>
      <p:bldP spid="30" grpId="0"/>
      <p:bldP spid="22" grpId="0"/>
      <p:bldP spid="23" grpId="0"/>
      <p:bldP spid="25" grpId="0"/>
      <p:bldP spid="26" grpId="0"/>
      <p:bldP spid="27" grpId="0"/>
      <p:bldP spid="31" grpId="0"/>
      <p:bldP spid="32" grpId="0"/>
      <p:bldP spid="33" grpId="0"/>
      <p:bldP spid="34" grpId="0"/>
      <p:bldP spid="36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918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394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Identifying whether a given list of 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numbers is A.P. or not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56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097716" y="967526"/>
            <a:ext cx="281721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6" name="Flowchart: Alternate Process 25"/>
          <p:cNvSpPr/>
          <p:nvPr/>
        </p:nvSpPr>
        <p:spPr>
          <a:xfrm>
            <a:off x="1381689" y="967258"/>
            <a:ext cx="276170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7" name="Flowchart: Alternate Process 26"/>
          <p:cNvSpPr/>
          <p:nvPr/>
        </p:nvSpPr>
        <p:spPr>
          <a:xfrm>
            <a:off x="1666942" y="962704"/>
            <a:ext cx="391226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8" name="Flowchart: Alternate Process 27"/>
          <p:cNvSpPr/>
          <p:nvPr/>
        </p:nvSpPr>
        <p:spPr>
          <a:xfrm>
            <a:off x="834058" y="964501"/>
            <a:ext cx="276170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11279" y="2781821"/>
            <a:ext cx="4122925" cy="51780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72345" y="566624"/>
            <a:ext cx="394161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) Which of the following are APs ?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8630" y="907619"/>
            <a:ext cx="19656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v)  1, 3, 9, 27,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6635" y="1232927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86422" y="1478583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1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9933" y="1744155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3412" y="2044638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3 –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66568" y="2343437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06333" y="1744155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71242" y="2044638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65828" y="2343437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8416" y="2748975"/>
            <a:ext cx="4604613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is not constant, the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given list of numbers is not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62007" y="1478583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0841" y="1478583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9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49205" y="1478583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2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Rounded Rectangular Callout 22"/>
          <p:cNvSpPr/>
          <p:nvPr/>
        </p:nvSpPr>
        <p:spPr>
          <a:xfrm>
            <a:off x="4107738" y="559506"/>
            <a:ext cx="3761790" cy="633325"/>
          </a:xfrm>
          <a:prstGeom prst="wedgeRoundRectCallout">
            <a:avLst>
              <a:gd name="adj1" fmla="val -47813"/>
              <a:gd name="adj2" fmla="val -26593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43898" y="57193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74356" y="973051"/>
            <a:ext cx="2842445" cy="542330"/>
            <a:chOff x="2116732" y="3394524"/>
            <a:chExt cx="2842445" cy="622905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16150"/>
                <a:gd name="adj2" fmla="val -4474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9" name="Flowchart: Alternate Process 28"/>
          <p:cNvSpPr/>
          <p:nvPr/>
        </p:nvSpPr>
        <p:spPr>
          <a:xfrm>
            <a:off x="945836" y="2358092"/>
            <a:ext cx="2273716" cy="298783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39003" y="-1238250"/>
            <a:ext cx="410310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ix)</a:t>
            </a:r>
            <a:endParaRPr lang="en-US" sz="4400" dirty="0"/>
          </a:p>
        </p:txBody>
      </p:sp>
      <p:sp>
        <p:nvSpPr>
          <p:cNvPr id="31" name="TextBox 30"/>
          <p:cNvSpPr txBox="1"/>
          <p:nvPr/>
        </p:nvSpPr>
        <p:spPr>
          <a:xfrm>
            <a:off x="-228600" y="-10858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7929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18" grpId="0" animBg="1"/>
      <p:bldP spid="5" grpId="0"/>
      <p:bldP spid="6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9" grpId="0" animBg="1"/>
      <p:bldP spid="29" grpId="1" animBg="1"/>
      <p:bldP spid="29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lowchart: Alternate Process 37"/>
          <p:cNvSpPr/>
          <p:nvPr/>
        </p:nvSpPr>
        <p:spPr>
          <a:xfrm>
            <a:off x="1220811" y="973187"/>
            <a:ext cx="340350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9" name="Flowchart: Alternate Process 38"/>
          <p:cNvSpPr/>
          <p:nvPr/>
        </p:nvSpPr>
        <p:spPr>
          <a:xfrm>
            <a:off x="1608084" y="976489"/>
            <a:ext cx="350664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2001212" y="973588"/>
            <a:ext cx="347192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1" name="Flowchart: Alternate Process 40"/>
          <p:cNvSpPr/>
          <p:nvPr/>
        </p:nvSpPr>
        <p:spPr>
          <a:xfrm>
            <a:off x="917717" y="973188"/>
            <a:ext cx="276170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45569" y="2781821"/>
            <a:ext cx="3660721" cy="51780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72345" y="566624"/>
            <a:ext cx="394161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) Which of the following are APs 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1881" y="904935"/>
            <a:ext cx="22413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vi)  a, 2a, 3a, 4a, 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6635" y="123024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6422" y="1475899"/>
            <a:ext cx="9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2706" y="2748975"/>
            <a:ext cx="4117143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is constant, the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given list of numbers is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07727" y="1475899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2a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96551" y="1475899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3a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366325" y="1475899"/>
            <a:ext cx="9973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4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82333" y="1781341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55802" y="2081824"/>
            <a:ext cx="979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a – 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58733" y="1781341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32202" y="2081824"/>
            <a:ext cx="1098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3a – 2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26788" y="2380623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50382" y="2390835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635133" y="1793617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08602" y="2094101"/>
            <a:ext cx="1098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a – 3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12185" y="2384433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a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Rounded Rectangular Callout 35"/>
          <p:cNvSpPr/>
          <p:nvPr/>
        </p:nvSpPr>
        <p:spPr>
          <a:xfrm>
            <a:off x="4107738" y="559506"/>
            <a:ext cx="3761790" cy="633325"/>
          </a:xfrm>
          <a:prstGeom prst="wedgeRoundRectCallout">
            <a:avLst>
              <a:gd name="adj1" fmla="val -47813"/>
              <a:gd name="adj2" fmla="val -26593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043898" y="57193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059777" y="982839"/>
            <a:ext cx="2842445" cy="542330"/>
            <a:chOff x="2116732" y="3394524"/>
            <a:chExt cx="2842445" cy="622905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25568"/>
                <a:gd name="adj2" fmla="val -4474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2" name="Flowchart: Alternate Process 41"/>
          <p:cNvSpPr/>
          <p:nvPr/>
        </p:nvSpPr>
        <p:spPr>
          <a:xfrm>
            <a:off x="1056125" y="2405717"/>
            <a:ext cx="3885647" cy="298783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36092" y="-1009650"/>
            <a:ext cx="410310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x)</a:t>
            </a:r>
            <a:endParaRPr lang="en-US" sz="4400" dirty="0"/>
          </a:p>
        </p:txBody>
      </p:sp>
      <p:sp>
        <p:nvSpPr>
          <p:cNvPr id="44" name="TextBox 43"/>
          <p:cNvSpPr txBox="1"/>
          <p:nvPr/>
        </p:nvSpPr>
        <p:spPr>
          <a:xfrm>
            <a:off x="304800" y="-11620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5463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500"/>
                            </p:stCondLst>
                            <p:childTnLst>
                              <p:par>
                                <p:cTn id="139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21" grpId="0" animBg="1"/>
      <p:bldP spid="3" grpId="0"/>
      <p:bldP spid="4" grpId="0"/>
      <p:bldP spid="13" grpId="0"/>
      <p:bldP spid="20" grpId="0"/>
      <p:bldP spid="28" grpId="0"/>
      <p:bldP spid="29" grpId="0"/>
      <p:bldP spid="30" grpId="0"/>
      <p:bldP spid="22" grpId="0"/>
      <p:bldP spid="23" grpId="0"/>
      <p:bldP spid="25" grpId="0"/>
      <p:bldP spid="26" grpId="0"/>
      <p:bldP spid="27" grpId="0"/>
      <p:bldP spid="31" grpId="0"/>
      <p:bldP spid="33" grpId="0"/>
      <p:bldP spid="34" grpId="0"/>
      <p:bldP spid="35" grpId="0"/>
      <p:bldP spid="42" grpId="0" animBg="1"/>
      <p:bldP spid="42" grpId="1" animBg="1"/>
      <p:bldP spid="42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lowchart: Alternate Process 39"/>
          <p:cNvSpPr/>
          <p:nvPr/>
        </p:nvSpPr>
        <p:spPr>
          <a:xfrm>
            <a:off x="1291073" y="1015333"/>
            <a:ext cx="278932" cy="49453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1" name="Flowchart: Alternate Process 40"/>
          <p:cNvSpPr/>
          <p:nvPr/>
        </p:nvSpPr>
        <p:spPr>
          <a:xfrm>
            <a:off x="1575854" y="1141607"/>
            <a:ext cx="262767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1823893" y="1009650"/>
            <a:ext cx="296092" cy="50482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3" name="Flowchart: Alternate Process 42"/>
          <p:cNvSpPr/>
          <p:nvPr/>
        </p:nvSpPr>
        <p:spPr>
          <a:xfrm>
            <a:off x="1043281" y="1147180"/>
            <a:ext cx="262767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45569" y="4229621"/>
            <a:ext cx="3660721" cy="51780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72345" y="566624"/>
            <a:ext cx="394161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) Which of the following are APs 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1010" y="971550"/>
                <a:ext cx="2069797" cy="5400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vii)   2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, 3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,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….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10" y="971550"/>
                <a:ext cx="2069797" cy="540020"/>
              </a:xfrm>
              <a:prstGeom prst="rect">
                <a:avLst/>
              </a:prstGeom>
              <a:blipFill rotWithShape="1">
                <a:blip r:embed="rId3"/>
                <a:stretch>
                  <a:fillRect l="-1770" r="-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8055" y="1483548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02199"/>
              </p:ext>
            </p:extLst>
          </p:nvPr>
        </p:nvGraphicFramePr>
        <p:xfrm>
          <a:off x="1043324" y="1819516"/>
          <a:ext cx="697827" cy="29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4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24" y="1819516"/>
                        <a:ext cx="697827" cy="299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6416"/>
              </p:ext>
            </p:extLst>
          </p:nvPr>
        </p:nvGraphicFramePr>
        <p:xfrm>
          <a:off x="1876117" y="1711439"/>
          <a:ext cx="764204" cy="51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5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117" y="1711439"/>
                        <a:ext cx="764204" cy="515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76882"/>
              </p:ext>
            </p:extLst>
          </p:nvPr>
        </p:nvGraphicFramePr>
        <p:xfrm>
          <a:off x="2760167" y="1819516"/>
          <a:ext cx="713144" cy="29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0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67" y="1819516"/>
                        <a:ext cx="713144" cy="299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13833"/>
              </p:ext>
            </p:extLst>
          </p:nvPr>
        </p:nvGraphicFramePr>
        <p:xfrm>
          <a:off x="3697678" y="1711438"/>
          <a:ext cx="781223" cy="51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1"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678" y="1711438"/>
                        <a:ext cx="781223" cy="515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374408" y="2280821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94339"/>
              </p:ext>
            </p:extLst>
          </p:nvPr>
        </p:nvGraphicFramePr>
        <p:xfrm>
          <a:off x="1233170" y="2606040"/>
          <a:ext cx="7953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70" y="2606040"/>
                        <a:ext cx="7953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62847"/>
              </p:ext>
            </p:extLst>
          </p:nvPr>
        </p:nvGraphicFramePr>
        <p:xfrm>
          <a:off x="1246188" y="3136900"/>
          <a:ext cx="8461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136900"/>
                        <a:ext cx="8461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37820"/>
              </p:ext>
            </p:extLst>
          </p:nvPr>
        </p:nvGraphicFramePr>
        <p:xfrm>
          <a:off x="1238250" y="3655378"/>
          <a:ext cx="4143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16" imgW="317160" imgH="393480" progId="Equation.DSMT4">
                  <p:embed/>
                </p:oleObj>
              </mc:Choice>
              <mc:Fallback>
                <p:oleObj name="Equation" r:id="rId16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655378"/>
                        <a:ext cx="4143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079383" y="2282726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64039"/>
              </p:ext>
            </p:extLst>
          </p:nvPr>
        </p:nvGraphicFramePr>
        <p:xfrm>
          <a:off x="3046095" y="2598738"/>
          <a:ext cx="762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095" y="2598738"/>
                        <a:ext cx="7620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01662"/>
              </p:ext>
            </p:extLst>
          </p:nvPr>
        </p:nvGraphicFramePr>
        <p:xfrm>
          <a:off x="3009900" y="3128963"/>
          <a:ext cx="9128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20" imgW="698400" imgH="393480" progId="Equation.DSMT4">
                  <p:embed/>
                </p:oleObj>
              </mc:Choice>
              <mc:Fallback>
                <p:oleObj name="Equation" r:id="rId20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128963"/>
                        <a:ext cx="9128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27631"/>
              </p:ext>
            </p:extLst>
          </p:nvPr>
        </p:nvGraphicFramePr>
        <p:xfrm>
          <a:off x="3036047" y="3647758"/>
          <a:ext cx="4143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22" imgW="317160" imgH="393480" progId="Equation.DSMT4">
                  <p:embed/>
                </p:oleObj>
              </mc:Choice>
              <mc:Fallback>
                <p:oleObj name="Equation" r:id="rId22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47" y="3647758"/>
                        <a:ext cx="4143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136783" y="2280285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18675"/>
              </p:ext>
            </p:extLst>
          </p:nvPr>
        </p:nvGraphicFramePr>
        <p:xfrm>
          <a:off x="5018088" y="2605088"/>
          <a:ext cx="8112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23" imgW="622080" imgH="393480" progId="Equation.DSMT4">
                  <p:embed/>
                </p:oleObj>
              </mc:Choice>
              <mc:Fallback>
                <p:oleObj name="Equation" r:id="rId2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2605088"/>
                        <a:ext cx="8112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61637"/>
              </p:ext>
            </p:extLst>
          </p:nvPr>
        </p:nvGraphicFramePr>
        <p:xfrm>
          <a:off x="5008563" y="3135313"/>
          <a:ext cx="9112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25" imgW="698400" imgH="393480" progId="Equation.DSMT4">
                  <p:embed/>
                </p:oleObj>
              </mc:Choice>
              <mc:Fallback>
                <p:oleObj name="Equation" r:id="rId25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135313"/>
                        <a:ext cx="9112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04697"/>
              </p:ext>
            </p:extLst>
          </p:nvPr>
        </p:nvGraphicFramePr>
        <p:xfrm>
          <a:off x="5032487" y="3654842"/>
          <a:ext cx="4143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27" imgW="317160" imgH="393480" progId="Equation.DSMT4">
                  <p:embed/>
                </p:oleObj>
              </mc:Choice>
              <mc:Fallback>
                <p:oleObj name="Equation" r:id="rId27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487" y="3654842"/>
                        <a:ext cx="4143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22706" y="4196775"/>
            <a:ext cx="4117143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is constant, the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given list of numbers is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ounded Rectangular Callout 37"/>
          <p:cNvSpPr/>
          <p:nvPr/>
        </p:nvSpPr>
        <p:spPr>
          <a:xfrm>
            <a:off x="4107738" y="559506"/>
            <a:ext cx="3761790" cy="633325"/>
          </a:xfrm>
          <a:prstGeom prst="wedgeRoundRectCallout">
            <a:avLst>
              <a:gd name="adj1" fmla="val -47813"/>
              <a:gd name="adj2" fmla="val -26593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43898" y="57193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85035" y="1135443"/>
            <a:ext cx="2842445" cy="542330"/>
            <a:chOff x="2116732" y="3394524"/>
            <a:chExt cx="2842445" cy="622905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23111"/>
                <a:gd name="adj2" fmla="val -3425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4" name="Flowchart: Alternate Process 43"/>
          <p:cNvSpPr/>
          <p:nvPr/>
        </p:nvSpPr>
        <p:spPr>
          <a:xfrm>
            <a:off x="1184312" y="3639915"/>
            <a:ext cx="4350476" cy="536444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039003" y="-1162050"/>
            <a:ext cx="410310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32675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3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34" grpId="0" animBg="1"/>
      <p:bldP spid="5" grpId="0"/>
      <p:bldP spid="6" grpId="0"/>
      <p:bldP spid="21" grpId="0"/>
      <p:bldP spid="25" grpId="0"/>
      <p:bldP spid="29" grpId="0"/>
      <p:bldP spid="33" grpId="0"/>
      <p:bldP spid="44" grpId="0" animBg="1"/>
      <p:bldP spid="44" grpId="1" animBg="1"/>
      <p:bldP spid="44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62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lowchart: Alternate Process 39"/>
          <p:cNvSpPr/>
          <p:nvPr/>
        </p:nvSpPr>
        <p:spPr>
          <a:xfrm>
            <a:off x="1439485" y="1006838"/>
            <a:ext cx="296092" cy="49453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1" name="Flowchart: Alternate Process 40"/>
          <p:cNvSpPr/>
          <p:nvPr/>
        </p:nvSpPr>
        <p:spPr>
          <a:xfrm>
            <a:off x="1840889" y="1006838"/>
            <a:ext cx="311761" cy="49176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2225563" y="993774"/>
            <a:ext cx="296092" cy="50482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3" name="Flowchart: Alternate Process 42"/>
          <p:cNvSpPr/>
          <p:nvPr/>
        </p:nvSpPr>
        <p:spPr>
          <a:xfrm>
            <a:off x="1039864" y="989388"/>
            <a:ext cx="281721" cy="52943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45569" y="4252199"/>
            <a:ext cx="3660721" cy="51780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72345" y="566624"/>
            <a:ext cx="394161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) Which of the following are APs 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4863" y="978888"/>
                <a:ext cx="2644827" cy="535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viii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  <m:r>
                      <a:rPr lang="en-US" sz="20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  <m:r>
                      <a:rPr lang="en-US" sz="20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  <m:r>
                      <a:rPr lang="en-US" sz="20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…..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63" y="978888"/>
                <a:ext cx="2644827" cy="535468"/>
              </a:xfrm>
              <a:prstGeom prst="rect">
                <a:avLst/>
              </a:prstGeom>
              <a:blipFill rotWithShape="1">
                <a:blip r:embed="rId3"/>
                <a:stretch>
                  <a:fillRect l="-1386" r="-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8055" y="150612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65095"/>
              </p:ext>
            </p:extLst>
          </p:nvPr>
        </p:nvGraphicFramePr>
        <p:xfrm>
          <a:off x="976313" y="1733903"/>
          <a:ext cx="831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8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733903"/>
                        <a:ext cx="8318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03138"/>
              </p:ext>
            </p:extLst>
          </p:nvPr>
        </p:nvGraphicFramePr>
        <p:xfrm>
          <a:off x="1819275" y="1733903"/>
          <a:ext cx="879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9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733903"/>
                        <a:ext cx="8794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28379"/>
              </p:ext>
            </p:extLst>
          </p:nvPr>
        </p:nvGraphicFramePr>
        <p:xfrm>
          <a:off x="2718435" y="1733903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4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435" y="1733903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36616"/>
              </p:ext>
            </p:extLst>
          </p:nvPr>
        </p:nvGraphicFramePr>
        <p:xfrm>
          <a:off x="3636645" y="1733903"/>
          <a:ext cx="8810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5"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645" y="1733903"/>
                        <a:ext cx="8810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407316" y="2297684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82245"/>
              </p:ext>
            </p:extLst>
          </p:nvPr>
        </p:nvGraphicFramePr>
        <p:xfrm>
          <a:off x="1252220" y="2608616"/>
          <a:ext cx="118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12" imgW="914400" imgH="431640" progId="Equation.DSMT4">
                  <p:embed/>
                </p:oleObj>
              </mc:Choice>
              <mc:Fallback>
                <p:oleObj name="Equation" r:id="rId12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220" y="2608616"/>
                        <a:ext cx="1181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58557"/>
              </p:ext>
            </p:extLst>
          </p:nvPr>
        </p:nvGraphicFramePr>
        <p:xfrm>
          <a:off x="1249680" y="3159478"/>
          <a:ext cx="930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14" imgW="711000" imgH="393480" progId="Equation.DSMT4">
                  <p:embed/>
                </p:oleObj>
              </mc:Choice>
              <mc:Fallback>
                <p:oleObj name="Equation" r:id="rId14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680" y="3159478"/>
                        <a:ext cx="9302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68990"/>
              </p:ext>
            </p:extLst>
          </p:nvPr>
        </p:nvGraphicFramePr>
        <p:xfrm>
          <a:off x="1262063" y="3819878"/>
          <a:ext cx="3651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819878"/>
                        <a:ext cx="3651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205113" y="2290064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76567"/>
              </p:ext>
            </p:extLst>
          </p:nvPr>
        </p:nvGraphicFramePr>
        <p:xfrm>
          <a:off x="3055937" y="2597503"/>
          <a:ext cx="1192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18" imgW="914400" imgH="431640" progId="Equation.DSMT4">
                  <p:embed/>
                </p:oleObj>
              </mc:Choice>
              <mc:Fallback>
                <p:oleObj name="Equation" r:id="rId18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7" y="2597503"/>
                        <a:ext cx="11922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09899"/>
              </p:ext>
            </p:extLst>
          </p:nvPr>
        </p:nvGraphicFramePr>
        <p:xfrm>
          <a:off x="3047683" y="3151541"/>
          <a:ext cx="9286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20" imgW="711000" imgH="393480" progId="Equation.DSMT4">
                  <p:embed/>
                </p:oleObj>
              </mc:Choice>
              <mc:Fallback>
                <p:oleObj name="Equation" r:id="rId20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683" y="3151541"/>
                        <a:ext cx="9286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01990"/>
              </p:ext>
            </p:extLst>
          </p:nvPr>
        </p:nvGraphicFramePr>
        <p:xfrm>
          <a:off x="3060700" y="3811941"/>
          <a:ext cx="3635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22" imgW="279360" imgH="177480" progId="Equation.DSMT4">
                  <p:embed/>
                </p:oleObj>
              </mc:Choice>
              <mc:Fallback>
                <p:oleObj name="Equation" r:id="rId22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811941"/>
                        <a:ext cx="3635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163453" y="2297148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32161"/>
              </p:ext>
            </p:extLst>
          </p:nvPr>
        </p:nvGraphicFramePr>
        <p:xfrm>
          <a:off x="5002848" y="2603853"/>
          <a:ext cx="11922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24" imgW="914400" imgH="431640" progId="Equation.DSMT4">
                  <p:embed/>
                </p:oleObj>
              </mc:Choice>
              <mc:Fallback>
                <p:oleObj name="Equation" r:id="rId24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848" y="2603853"/>
                        <a:ext cx="11922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5154"/>
              </p:ext>
            </p:extLst>
          </p:nvPr>
        </p:nvGraphicFramePr>
        <p:xfrm>
          <a:off x="4999038" y="3157891"/>
          <a:ext cx="9286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26" imgW="711000" imgH="393480" progId="Equation.DSMT4">
                  <p:embed/>
                </p:oleObj>
              </mc:Choice>
              <mc:Fallback>
                <p:oleObj name="Equation" r:id="rId26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157891"/>
                        <a:ext cx="9286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08616"/>
              </p:ext>
            </p:extLst>
          </p:nvPr>
        </p:nvGraphicFramePr>
        <p:xfrm>
          <a:off x="5023485" y="3818291"/>
          <a:ext cx="3635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28" imgW="279360" imgH="177480" progId="Equation.DSMT4">
                  <p:embed/>
                </p:oleObj>
              </mc:Choice>
              <mc:Fallback>
                <p:oleObj name="Equation" r:id="rId28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485" y="3818291"/>
                        <a:ext cx="363538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22706" y="4209828"/>
            <a:ext cx="4117143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is constant, the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given list of numbers is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ounded Rectangular Callout 37"/>
          <p:cNvSpPr/>
          <p:nvPr/>
        </p:nvSpPr>
        <p:spPr>
          <a:xfrm>
            <a:off x="4107738" y="559506"/>
            <a:ext cx="3761790" cy="633325"/>
          </a:xfrm>
          <a:prstGeom prst="wedgeRoundRectCallout">
            <a:avLst>
              <a:gd name="adj1" fmla="val -47813"/>
              <a:gd name="adj2" fmla="val -26593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43898" y="57193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74356" y="1146528"/>
            <a:ext cx="2842445" cy="542330"/>
            <a:chOff x="2116732" y="3394524"/>
            <a:chExt cx="2842445" cy="622905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22702"/>
                <a:gd name="adj2" fmla="val -4474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16732" y="3394524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4" name="Flowchart: Alternate Process 43"/>
          <p:cNvSpPr/>
          <p:nvPr/>
        </p:nvSpPr>
        <p:spPr>
          <a:xfrm>
            <a:off x="1211933" y="3746776"/>
            <a:ext cx="4264754" cy="353202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343803" y="-1009650"/>
            <a:ext cx="4723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viii)</a:t>
            </a:r>
            <a:endParaRPr lang="en-US" sz="4400" dirty="0"/>
          </a:p>
        </p:txBody>
      </p:sp>
      <p:sp>
        <p:nvSpPr>
          <p:cNvPr id="45" name="TextBox 44"/>
          <p:cNvSpPr txBox="1"/>
          <p:nvPr/>
        </p:nvSpPr>
        <p:spPr>
          <a:xfrm>
            <a:off x="228600" y="-10858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6700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3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34" grpId="0" animBg="1"/>
      <p:bldP spid="5" grpId="0"/>
      <p:bldP spid="6" grpId="0"/>
      <p:bldP spid="21" grpId="0"/>
      <p:bldP spid="25" grpId="0"/>
      <p:bldP spid="29" grpId="0"/>
      <p:bldP spid="33" grpId="0"/>
      <p:bldP spid="44" grpId="0" animBg="1"/>
      <p:bldP spid="44" grpId="1" animBg="1"/>
      <p:bldP spid="44" grpId="2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lowchart: Alternate Process 36"/>
          <p:cNvSpPr/>
          <p:nvPr/>
        </p:nvSpPr>
        <p:spPr>
          <a:xfrm>
            <a:off x="3330368" y="2854176"/>
            <a:ext cx="683038" cy="28763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8" name="Flowchart: Alternate Process 37"/>
          <p:cNvSpPr/>
          <p:nvPr/>
        </p:nvSpPr>
        <p:spPr>
          <a:xfrm>
            <a:off x="1441450" y="2498725"/>
            <a:ext cx="843803" cy="27089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1" name="Flowchart: Alternate Process 30"/>
          <p:cNvSpPr/>
          <p:nvPr/>
        </p:nvSpPr>
        <p:spPr>
          <a:xfrm>
            <a:off x="1269160" y="1080178"/>
            <a:ext cx="347192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2" name="Flowchart: Alternate Process 31"/>
          <p:cNvSpPr/>
          <p:nvPr/>
        </p:nvSpPr>
        <p:spPr>
          <a:xfrm>
            <a:off x="1635402" y="1082643"/>
            <a:ext cx="350664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3" name="Flowchart: Alternate Process 32"/>
          <p:cNvSpPr/>
          <p:nvPr/>
        </p:nvSpPr>
        <p:spPr>
          <a:xfrm>
            <a:off x="2027994" y="1080177"/>
            <a:ext cx="395138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4" name="Flowchart: Alternate Process 33"/>
          <p:cNvSpPr/>
          <p:nvPr/>
        </p:nvSpPr>
        <p:spPr>
          <a:xfrm>
            <a:off x="915444" y="1082643"/>
            <a:ext cx="327070" cy="23800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56999" y="3210446"/>
            <a:ext cx="4122925" cy="51780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6388" y="1013996"/>
                <a:ext cx="2428806" cy="362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b="1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r>
                  <a:rPr lang="en-US" dirty="0"/>
                  <a:t>ix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/>
                          </a:rPr>
                          <m:t>𝟑</m:t>
                        </m:r>
                        <m:r>
                          <a:rPr lang="en-US">
                            <a:latin typeface="Cambria Math"/>
                          </a:rPr>
                          <m:t>,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/>
                          </a:rPr>
                          <m:t>𝟔</m:t>
                        </m:r>
                        <m:r>
                          <a:rPr lang="en-US">
                            <a:latin typeface="Cambria Math"/>
                          </a:rPr>
                          <m:t>,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/>
                          </a:rPr>
                          <m:t>𝟗</m:t>
                        </m:r>
                        <m:r>
                          <a:rPr lang="en-US">
                            <a:latin typeface="Cambria Math"/>
                          </a:rPr>
                          <m:t>,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/>
                          </a:rPr>
                          <m:t>𝟏𝟐</m:t>
                        </m:r>
                      </m:e>
                    </m:rad>
                    <m:r>
                      <a:rPr lang="en-US">
                        <a:latin typeface="Cambria Math"/>
                      </a:rPr>
                      <m:t>, ……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88" y="1013996"/>
                <a:ext cx="2428806" cy="362600"/>
              </a:xfrm>
              <a:prstGeom prst="rect">
                <a:avLst/>
              </a:prstGeom>
              <a:blipFill rotWithShape="1">
                <a:blip r:embed="rId3"/>
                <a:stretch>
                  <a:fillRect l="-125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8055" y="1361628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92860"/>
              </p:ext>
            </p:extLst>
          </p:nvPr>
        </p:nvGraphicFramePr>
        <p:xfrm>
          <a:off x="976313" y="1681480"/>
          <a:ext cx="8318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8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681480"/>
                        <a:ext cx="8318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888"/>
              </p:ext>
            </p:extLst>
          </p:nvPr>
        </p:nvGraphicFramePr>
        <p:xfrm>
          <a:off x="1827213" y="1681480"/>
          <a:ext cx="863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9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681480"/>
                        <a:ext cx="863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23944"/>
              </p:ext>
            </p:extLst>
          </p:nvPr>
        </p:nvGraphicFramePr>
        <p:xfrm>
          <a:off x="2717800" y="1681480"/>
          <a:ext cx="8445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0" name="Equation" r:id="rId8" imgW="647640" imgH="253800" progId="Equation.DSMT4">
                  <p:embed/>
                </p:oleObj>
              </mc:Choice>
              <mc:Fallback>
                <p:oleObj name="Equation" r:id="rId8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681480"/>
                        <a:ext cx="8445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82916"/>
              </p:ext>
            </p:extLst>
          </p:nvPr>
        </p:nvGraphicFramePr>
        <p:xfrm>
          <a:off x="3595688" y="1681480"/>
          <a:ext cx="963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1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681480"/>
                        <a:ext cx="963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433986" y="2063651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91246"/>
              </p:ext>
            </p:extLst>
          </p:nvPr>
        </p:nvGraphicFramePr>
        <p:xfrm>
          <a:off x="1249998" y="2491105"/>
          <a:ext cx="10017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2" name="Equation" r:id="rId12" imgW="774360" imgH="228600" progId="Equation.DSMT4">
                  <p:embed/>
                </p:oleObj>
              </mc:Choice>
              <mc:Fallback>
                <p:oleObj name="Equation" r:id="rId12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998" y="2491105"/>
                        <a:ext cx="10017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339733" y="2056031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5606"/>
              </p:ext>
            </p:extLst>
          </p:nvPr>
        </p:nvGraphicFramePr>
        <p:xfrm>
          <a:off x="3146425" y="2479993"/>
          <a:ext cx="10096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" name="Equation" r:id="rId14" imgW="774360" imgH="228600" progId="Equation.DSMT4">
                  <p:embed/>
                </p:oleObj>
              </mc:Choice>
              <mc:Fallback>
                <p:oleObj name="Equation" r:id="rId14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479993"/>
                        <a:ext cx="10096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24887"/>
              </p:ext>
            </p:extLst>
          </p:nvPr>
        </p:nvGraphicFramePr>
        <p:xfrm>
          <a:off x="3138488" y="2850198"/>
          <a:ext cx="8620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" name="Equation" r:id="rId16" imgW="660240" imgH="228600" progId="Equation.DSMT4">
                  <p:embed/>
                </p:oleObj>
              </mc:Choice>
              <mc:Fallback>
                <p:oleObj name="Equation" r:id="rId1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850198"/>
                        <a:ext cx="8620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4136" y="3177600"/>
            <a:ext cx="4604613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buFont typeface="Symbol"/>
              <a:buChar char="\"/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As 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difference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is not constant, the</a:t>
            </a:r>
          </a:p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    given list of numbers is not an AP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72345" y="566624"/>
            <a:ext cx="3941611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1) Which of the following are APs ? </a:t>
            </a:r>
          </a:p>
        </p:txBody>
      </p:sp>
      <p:sp>
        <p:nvSpPr>
          <p:cNvPr id="23" name="Rounded Rectangular Callout 22"/>
          <p:cNvSpPr/>
          <p:nvPr/>
        </p:nvSpPr>
        <p:spPr>
          <a:xfrm>
            <a:off x="4107738" y="559506"/>
            <a:ext cx="3761790" cy="633325"/>
          </a:xfrm>
          <a:prstGeom prst="wedgeRoundRectCallout">
            <a:avLst>
              <a:gd name="adj1" fmla="val -47813"/>
              <a:gd name="adj2" fmla="val -26593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43898" y="571930"/>
            <a:ext cx="3886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In an AP difference between any two consecutive terms is constant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79924" y="1137346"/>
            <a:ext cx="2842445" cy="541647"/>
            <a:chOff x="2116732" y="3399291"/>
            <a:chExt cx="2842445" cy="622120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2155234" y="3399291"/>
              <a:ext cx="2756937" cy="618138"/>
            </a:xfrm>
            <a:prstGeom prst="wedgeRoundRectCallout">
              <a:avLst>
                <a:gd name="adj1" fmla="val -14512"/>
                <a:gd name="adj2" fmla="val -3635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16732" y="3420456"/>
              <a:ext cx="2842445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etween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039002" y="-1314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4(xi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8256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8" grpId="0" animBg="1"/>
      <p:bldP spid="38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6" grpId="0" animBg="1"/>
      <p:bldP spid="5" grpId="0"/>
      <p:bldP spid="6" grpId="0"/>
      <p:bldP spid="21" grpId="0"/>
      <p:bldP spid="25" grpId="0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9187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394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Identifying whether the given 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situation / statement forms an A.P.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43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1210499" y="1271499"/>
            <a:ext cx="2505610" cy="24426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5350" y="2039994"/>
            <a:ext cx="77620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ince the difference between consecutive terms is constant, given sequence</a:t>
            </a:r>
          </a:p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s an A.P. </a:t>
            </a:r>
          </a:p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860480" y="1509686"/>
            <a:ext cx="3613322" cy="29217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298542" y="1261538"/>
            <a:ext cx="3613322" cy="3010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1067" y="573042"/>
            <a:ext cx="769620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2) In  which  of  the  following  situations, does  the  list of numbers</a:t>
            </a:r>
          </a:p>
          <a:p>
            <a:r>
              <a:rPr lang="en-US" dirty="0"/>
              <a:t>involved  make an A.P. and why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7542" y="1217743"/>
            <a:ext cx="7881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) The taxi fare after each km when the fare is Rs.15 for the first km and Rs.8 for each additional km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6794" y="179482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576733" y="1657350"/>
            <a:ext cx="2233304" cy="534417"/>
            <a:chOff x="2421310" y="3394524"/>
            <a:chExt cx="2233304" cy="613816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2446598" y="3408382"/>
              <a:ext cx="2128488" cy="599958"/>
            </a:xfrm>
            <a:prstGeom prst="wedgeRoundRectCallout">
              <a:avLst>
                <a:gd name="adj1" fmla="val -53325"/>
                <a:gd name="adj2" fmla="val -99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1310" y="3394524"/>
              <a:ext cx="2233304" cy="600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make list of fare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uccessive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k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82429" y="1789962"/>
            <a:ext cx="3809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are for successive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kms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for taxi are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63306" y="1804483"/>
            <a:ext cx="503664" cy="372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42984" y="1806155"/>
            <a:ext cx="503664" cy="372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532970" y="2197908"/>
            <a:ext cx="1553630" cy="526242"/>
            <a:chOff x="2761145" y="3538933"/>
            <a:chExt cx="1553630" cy="600957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2767336" y="3557713"/>
              <a:ext cx="1532733" cy="548986"/>
            </a:xfrm>
            <a:prstGeom prst="wedgeRoundRectCallout">
              <a:avLst>
                <a:gd name="adj1" fmla="val -55562"/>
                <a:gd name="adj2" fmla="val -840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61145" y="3538933"/>
              <a:ext cx="1553630" cy="600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are for 3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kms</a:t>
              </a:r>
              <a:endParaRPr lang="en-US" sz="1400" b="1" dirty="0" smtClean="0">
                <a:solidFill>
                  <a:prstClr val="white"/>
                </a:solidFill>
                <a:latin typeface="Bookman Old Style"/>
              </a:endParaRP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23 + 8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206399" y="1806155"/>
            <a:ext cx="708848" cy="372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1,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869888" y="2275847"/>
            <a:ext cx="2664512" cy="524503"/>
            <a:chOff x="2205700" y="3408382"/>
            <a:chExt cx="2664512" cy="602429"/>
          </a:xfrm>
        </p:grpSpPr>
        <p:sp>
          <p:nvSpPr>
            <p:cNvPr id="22" name="Rounded Rectangular Callout 21"/>
            <p:cNvSpPr/>
            <p:nvPr/>
          </p:nvSpPr>
          <p:spPr>
            <a:xfrm>
              <a:off x="2233567" y="3408382"/>
              <a:ext cx="2623131" cy="599957"/>
            </a:xfrm>
            <a:prstGeom prst="wedgeRoundRectCallout">
              <a:avLst>
                <a:gd name="adj1" fmla="val -54569"/>
                <a:gd name="adj2" fmla="val -99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05700" y="3409856"/>
              <a:ext cx="2664512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heck difference between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491066" y="2820446"/>
            <a:ext cx="8119534" cy="457200"/>
            <a:chOff x="491066" y="2952750"/>
            <a:chExt cx="8119534" cy="457200"/>
          </a:xfrm>
        </p:grpSpPr>
        <p:sp>
          <p:nvSpPr>
            <p:cNvPr id="9" name="Parallelogram 8"/>
            <p:cNvSpPr/>
            <p:nvPr/>
          </p:nvSpPr>
          <p:spPr>
            <a:xfrm>
              <a:off x="491066" y="2952750"/>
              <a:ext cx="8119534" cy="457200"/>
            </a:xfrm>
            <a:prstGeom prst="parallelogram">
              <a:avLst>
                <a:gd name="adj" fmla="val 49176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 flipV="1">
              <a:off x="651624" y="3163661"/>
              <a:ext cx="7839704" cy="0"/>
            </a:xfrm>
            <a:prstGeom prst="line">
              <a:avLst/>
            </a:prstGeom>
            <a:ln w="28575">
              <a:solidFill>
                <a:schemeClr val="bg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7632" name="Picture 1328" descr="C:\Users\ADMIN\Desktop\SA2 TAT\O8nRDK-K03K0_TnJr6Ib2Fw2xs2anhVgZjp89ipgRPtamiIT79WqfFvc1ggYTDq_nM-B=w30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667" r="9933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5" y="2363247"/>
            <a:ext cx="1190625" cy="914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1" name="Straight Arrow Connector 60"/>
          <p:cNvCxnSpPr/>
          <p:nvPr/>
        </p:nvCxnSpPr>
        <p:spPr>
          <a:xfrm>
            <a:off x="860480" y="3419475"/>
            <a:ext cx="2193006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634401" y="320040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 km</a:t>
            </a:r>
            <a:endParaRPr lang="en-US" sz="12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634401" y="3381375"/>
            <a:ext cx="6399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b="1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Rs.15</a:t>
            </a:r>
            <a:endParaRPr lang="en-US" sz="1200" b="1" kern="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3022368" y="3419475"/>
            <a:ext cx="1897824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628101" y="3200400"/>
            <a:ext cx="7393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+ 1 km</a:t>
            </a:r>
            <a:endParaRPr lang="en-US" sz="12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630047" y="3381375"/>
            <a:ext cx="6848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b="1" kern="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+ Rs.8</a:t>
            </a:r>
            <a:endParaRPr lang="en-US" sz="1200" b="1" kern="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3836405" y="1106238"/>
            <a:ext cx="1136942" cy="676575"/>
            <a:chOff x="2849105" y="3299149"/>
            <a:chExt cx="1136942" cy="777093"/>
          </a:xfrm>
        </p:grpSpPr>
        <p:sp>
          <p:nvSpPr>
            <p:cNvPr id="76" name="Cloud Callout 75"/>
            <p:cNvSpPr/>
            <p:nvPr/>
          </p:nvSpPr>
          <p:spPr>
            <a:xfrm>
              <a:off x="2849105" y="3299149"/>
              <a:ext cx="1136942" cy="777093"/>
            </a:xfrm>
            <a:prstGeom prst="cloudCallout">
              <a:avLst>
                <a:gd name="adj1" fmla="val 41641"/>
                <a:gd name="adj2" fmla="val 71348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004655" y="3399217"/>
              <a:ext cx="870751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23 – 15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= 8 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5140128" y="1073765"/>
            <a:ext cx="1136942" cy="676575"/>
            <a:chOff x="2849105" y="3299149"/>
            <a:chExt cx="1136942" cy="777093"/>
          </a:xfrm>
        </p:grpSpPr>
        <p:sp>
          <p:nvSpPr>
            <p:cNvPr id="79" name="Cloud Callout 78"/>
            <p:cNvSpPr/>
            <p:nvPr/>
          </p:nvSpPr>
          <p:spPr>
            <a:xfrm>
              <a:off x="2849105" y="3299149"/>
              <a:ext cx="1136942" cy="777093"/>
            </a:xfrm>
            <a:prstGeom prst="cloudCallout">
              <a:avLst>
                <a:gd name="adj1" fmla="val -38785"/>
                <a:gd name="adj2" fmla="val 74164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004655" y="3399217"/>
              <a:ext cx="870752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31 – 23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= 8 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039002" y="-1466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1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8871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20988E-6 L 0.21424 -0.0018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27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12" y="-93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424 -0.00186 L 0.41736 3.20988E-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27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56" y="93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0" grpId="1" animBg="1"/>
      <p:bldP spid="24" grpId="0"/>
      <p:bldP spid="12" grpId="0" animBg="1"/>
      <p:bldP spid="12" grpId="1" animBg="1"/>
      <p:bldP spid="10" grpId="0" animBg="1"/>
      <p:bldP spid="10" grpId="1" animBg="1"/>
      <p:bldP spid="2" grpId="0" animBg="1"/>
      <p:bldP spid="3" grpId="0"/>
      <p:bldP spid="4" grpId="0"/>
      <p:bldP spid="8" grpId="0"/>
      <p:bldP spid="11" grpId="0"/>
      <p:bldP spid="16" grpId="0"/>
      <p:bldP spid="20" grpId="0"/>
      <p:bldP spid="65" grpId="0"/>
      <p:bldP spid="65" grpId="1"/>
      <p:bldP spid="66" grpId="0"/>
      <p:bldP spid="66" grpId="1"/>
      <p:bldP spid="69" grpId="0"/>
      <p:bldP spid="69" grpId="1"/>
      <p:bldP spid="71" grpId="0"/>
      <p:bldP spid="71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extBox 67"/>
          <p:cNvSpPr txBox="1"/>
          <p:nvPr/>
        </p:nvSpPr>
        <p:spPr>
          <a:xfrm>
            <a:off x="896691" y="2215575"/>
            <a:ext cx="77155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ince the difference between consecutive terms is not constant, given list of</a:t>
            </a:r>
          </a:p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umbers is not an A.P. 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844064" y="1520862"/>
            <a:ext cx="6111091" cy="4714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32633" y="1512092"/>
            <a:ext cx="6111091" cy="4714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756185" y="1251475"/>
            <a:ext cx="1761104" cy="3010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258067" y="1241985"/>
            <a:ext cx="2494783" cy="3010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207802" y="1241985"/>
            <a:ext cx="951733" cy="3010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3328" y="192839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0184" y="1208616"/>
                <a:ext cx="7424420" cy="781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0050" indent="-400050"/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ii) The amount of air pressure in a cylinder when a vacuum pump removes of the ai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remaining in the cylinder at a time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84" y="1208616"/>
                <a:ext cx="7424420" cy="781689"/>
              </a:xfrm>
              <a:prstGeom prst="rect">
                <a:avLst/>
              </a:prstGeom>
              <a:blipFill rotWithShape="1">
                <a:blip r:embed="rId3"/>
                <a:stretch>
                  <a:fillRect l="-493" t="-2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91067" y="573042"/>
            <a:ext cx="769620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2) In  which  of  the  following  situations, does  the  list of numbers</a:t>
            </a:r>
          </a:p>
          <a:p>
            <a:r>
              <a:rPr lang="en-US" dirty="0"/>
              <a:t>involved  make an A.P. and why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419350"/>
            <a:ext cx="1615132" cy="244515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895600" y="2715132"/>
            <a:ext cx="3200719" cy="537360"/>
            <a:chOff x="1912388" y="3378283"/>
            <a:chExt cx="3200719" cy="617197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1912388" y="3378283"/>
              <a:ext cx="3200719" cy="612018"/>
            </a:xfrm>
            <a:prstGeom prst="wedgeRoundRectCallout">
              <a:avLst>
                <a:gd name="adj1" fmla="val -53028"/>
                <a:gd name="adj2" fmla="val 10110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3708" y="3394524"/>
              <a:ext cx="3108543" cy="600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initial amount of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ir pressure in a cylinder be ‘V’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" name="Round Same Side Corner Rectangle 11"/>
          <p:cNvSpPr/>
          <p:nvPr/>
        </p:nvSpPr>
        <p:spPr>
          <a:xfrm>
            <a:off x="2049214" y="2959927"/>
            <a:ext cx="716209" cy="1679843"/>
          </a:xfrm>
          <a:custGeom>
            <a:avLst/>
            <a:gdLst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704303 w 704303"/>
              <a:gd name="connsiteY3" fmla="*/ 1566707 h 1623981"/>
              <a:gd name="connsiteX4" fmla="*/ 647029 w 704303"/>
              <a:gd name="connsiteY4" fmla="*/ 1623981 h 1623981"/>
              <a:gd name="connsiteX5" fmla="*/ 57274 w 704303"/>
              <a:gd name="connsiteY5" fmla="*/ 1623981 h 1623981"/>
              <a:gd name="connsiteX6" fmla="*/ 0 w 704303"/>
              <a:gd name="connsiteY6" fmla="*/ 156670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704303 w 704303"/>
              <a:gd name="connsiteY3" fmla="*/ 1566707 h 1623981"/>
              <a:gd name="connsiteX4" fmla="*/ 647029 w 704303"/>
              <a:gd name="connsiteY4" fmla="*/ 1623981 h 1623981"/>
              <a:gd name="connsiteX5" fmla="*/ 57274 w 704303"/>
              <a:gd name="connsiteY5" fmla="*/ 1623981 h 1623981"/>
              <a:gd name="connsiteX6" fmla="*/ 22860 w 704303"/>
              <a:gd name="connsiteY6" fmla="*/ 155908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666203 w 704303"/>
              <a:gd name="connsiteY3" fmla="*/ 1566707 h 1623981"/>
              <a:gd name="connsiteX4" fmla="*/ 647029 w 704303"/>
              <a:gd name="connsiteY4" fmla="*/ 1623981 h 1623981"/>
              <a:gd name="connsiteX5" fmla="*/ 57274 w 704303"/>
              <a:gd name="connsiteY5" fmla="*/ 1623981 h 1623981"/>
              <a:gd name="connsiteX6" fmla="*/ 22860 w 704303"/>
              <a:gd name="connsiteY6" fmla="*/ 155908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666203 w 704303"/>
              <a:gd name="connsiteY3" fmla="*/ 1566707 h 1623981"/>
              <a:gd name="connsiteX4" fmla="*/ 647029 w 704303"/>
              <a:gd name="connsiteY4" fmla="*/ 1623981 h 1623981"/>
              <a:gd name="connsiteX5" fmla="*/ 95374 w 704303"/>
              <a:gd name="connsiteY5" fmla="*/ 1623981 h 1623981"/>
              <a:gd name="connsiteX6" fmla="*/ 22860 w 704303"/>
              <a:gd name="connsiteY6" fmla="*/ 155908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5334"/>
              <a:gd name="connsiteX1" fmla="*/ 544053 w 704303"/>
              <a:gd name="connsiteY1" fmla="*/ 0 h 1625334"/>
              <a:gd name="connsiteX2" fmla="*/ 704303 w 704303"/>
              <a:gd name="connsiteY2" fmla="*/ 160250 h 1625334"/>
              <a:gd name="connsiteX3" fmla="*/ 666203 w 704303"/>
              <a:gd name="connsiteY3" fmla="*/ 1566707 h 1625334"/>
              <a:gd name="connsiteX4" fmla="*/ 647029 w 704303"/>
              <a:gd name="connsiteY4" fmla="*/ 1623981 h 1625334"/>
              <a:gd name="connsiteX5" fmla="*/ 95374 w 704303"/>
              <a:gd name="connsiteY5" fmla="*/ 1623981 h 1625334"/>
              <a:gd name="connsiteX6" fmla="*/ 22860 w 704303"/>
              <a:gd name="connsiteY6" fmla="*/ 1559087 h 1625334"/>
              <a:gd name="connsiteX7" fmla="*/ 0 w 704303"/>
              <a:gd name="connsiteY7" fmla="*/ 160250 h 1625334"/>
              <a:gd name="connsiteX8" fmla="*/ 160250 w 704303"/>
              <a:gd name="connsiteY8" fmla="*/ 0 h 1625334"/>
              <a:gd name="connsiteX0" fmla="*/ 160250 w 704303"/>
              <a:gd name="connsiteY0" fmla="*/ 0 h 1638797"/>
              <a:gd name="connsiteX1" fmla="*/ 544053 w 704303"/>
              <a:gd name="connsiteY1" fmla="*/ 0 h 1638797"/>
              <a:gd name="connsiteX2" fmla="*/ 704303 w 704303"/>
              <a:gd name="connsiteY2" fmla="*/ 160250 h 1638797"/>
              <a:gd name="connsiteX3" fmla="*/ 666203 w 704303"/>
              <a:gd name="connsiteY3" fmla="*/ 1566707 h 1638797"/>
              <a:gd name="connsiteX4" fmla="*/ 647029 w 704303"/>
              <a:gd name="connsiteY4" fmla="*/ 1623981 h 1638797"/>
              <a:gd name="connsiteX5" fmla="*/ 95374 w 704303"/>
              <a:gd name="connsiteY5" fmla="*/ 1623981 h 1638797"/>
              <a:gd name="connsiteX6" fmla="*/ 22860 w 704303"/>
              <a:gd name="connsiteY6" fmla="*/ 1559087 h 1638797"/>
              <a:gd name="connsiteX7" fmla="*/ 0 w 704303"/>
              <a:gd name="connsiteY7" fmla="*/ 160250 h 1638797"/>
              <a:gd name="connsiteX8" fmla="*/ 160250 w 704303"/>
              <a:gd name="connsiteY8" fmla="*/ 0 h 1638797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66203 w 704303"/>
              <a:gd name="connsiteY3" fmla="*/ 1566707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28103 w 704303"/>
              <a:gd name="connsiteY3" fmla="*/ 1519082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42391 w 704303"/>
              <a:gd name="connsiteY3" fmla="*/ 1550038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42391 w 704303"/>
              <a:gd name="connsiteY3" fmla="*/ 1550038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39441"/>
              <a:gd name="connsiteX1" fmla="*/ 544053 w 704303"/>
              <a:gd name="connsiteY1" fmla="*/ 0 h 1639441"/>
              <a:gd name="connsiteX2" fmla="*/ 704303 w 704303"/>
              <a:gd name="connsiteY2" fmla="*/ 160250 h 1639441"/>
              <a:gd name="connsiteX3" fmla="*/ 642391 w 704303"/>
              <a:gd name="connsiteY3" fmla="*/ 1550038 h 1639441"/>
              <a:gd name="connsiteX4" fmla="*/ 535111 w 704303"/>
              <a:gd name="connsiteY4" fmla="*/ 1626363 h 1639441"/>
              <a:gd name="connsiteX5" fmla="*/ 95374 w 704303"/>
              <a:gd name="connsiteY5" fmla="*/ 1623981 h 1639441"/>
              <a:gd name="connsiteX6" fmla="*/ 22860 w 704303"/>
              <a:gd name="connsiteY6" fmla="*/ 1559087 h 1639441"/>
              <a:gd name="connsiteX7" fmla="*/ 0 w 704303"/>
              <a:gd name="connsiteY7" fmla="*/ 160250 h 1639441"/>
              <a:gd name="connsiteX8" fmla="*/ 160250 w 704303"/>
              <a:gd name="connsiteY8" fmla="*/ 0 h 1639441"/>
              <a:gd name="connsiteX0" fmla="*/ 160250 w 704303"/>
              <a:gd name="connsiteY0" fmla="*/ 0 h 1639441"/>
              <a:gd name="connsiteX1" fmla="*/ 544053 w 704303"/>
              <a:gd name="connsiteY1" fmla="*/ 0 h 1639441"/>
              <a:gd name="connsiteX2" fmla="*/ 704303 w 704303"/>
              <a:gd name="connsiteY2" fmla="*/ 160250 h 1639441"/>
              <a:gd name="connsiteX3" fmla="*/ 642391 w 704303"/>
              <a:gd name="connsiteY3" fmla="*/ 1550038 h 1639441"/>
              <a:gd name="connsiteX4" fmla="*/ 535111 w 704303"/>
              <a:gd name="connsiteY4" fmla="*/ 1626363 h 1639441"/>
              <a:gd name="connsiteX5" fmla="*/ 95374 w 704303"/>
              <a:gd name="connsiteY5" fmla="*/ 1623981 h 1639441"/>
              <a:gd name="connsiteX6" fmla="*/ 22860 w 704303"/>
              <a:gd name="connsiteY6" fmla="*/ 1559087 h 1639441"/>
              <a:gd name="connsiteX7" fmla="*/ 0 w 704303"/>
              <a:gd name="connsiteY7" fmla="*/ 160250 h 1639441"/>
              <a:gd name="connsiteX8" fmla="*/ 160250 w 704303"/>
              <a:gd name="connsiteY8" fmla="*/ 0 h 1639441"/>
              <a:gd name="connsiteX0" fmla="*/ 160250 w 704303"/>
              <a:gd name="connsiteY0" fmla="*/ 0 h 1644976"/>
              <a:gd name="connsiteX1" fmla="*/ 544053 w 704303"/>
              <a:gd name="connsiteY1" fmla="*/ 0 h 1644976"/>
              <a:gd name="connsiteX2" fmla="*/ 704303 w 704303"/>
              <a:gd name="connsiteY2" fmla="*/ 160250 h 1644976"/>
              <a:gd name="connsiteX3" fmla="*/ 642391 w 704303"/>
              <a:gd name="connsiteY3" fmla="*/ 1550038 h 1644976"/>
              <a:gd name="connsiteX4" fmla="*/ 535111 w 704303"/>
              <a:gd name="connsiteY4" fmla="*/ 1626363 h 1644976"/>
              <a:gd name="connsiteX5" fmla="*/ 95374 w 704303"/>
              <a:gd name="connsiteY5" fmla="*/ 1623981 h 1644976"/>
              <a:gd name="connsiteX6" fmla="*/ 22860 w 704303"/>
              <a:gd name="connsiteY6" fmla="*/ 1559087 h 1644976"/>
              <a:gd name="connsiteX7" fmla="*/ 0 w 704303"/>
              <a:gd name="connsiteY7" fmla="*/ 160250 h 1644976"/>
              <a:gd name="connsiteX8" fmla="*/ 160250 w 704303"/>
              <a:gd name="connsiteY8" fmla="*/ 0 h 1644976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22860 w 704303"/>
              <a:gd name="connsiteY6" fmla="*/ 1559087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39529 w 704303"/>
              <a:gd name="connsiteY6" fmla="*/ 1554325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39529 w 704303"/>
              <a:gd name="connsiteY6" fmla="*/ 1554325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30004 w 704303"/>
              <a:gd name="connsiteY6" fmla="*/ 1551943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25242 w 704303"/>
              <a:gd name="connsiteY6" fmla="*/ 1537656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39731"/>
              <a:gd name="connsiteX1" fmla="*/ 544053 w 704303"/>
              <a:gd name="connsiteY1" fmla="*/ 0 h 1639731"/>
              <a:gd name="connsiteX2" fmla="*/ 704303 w 704303"/>
              <a:gd name="connsiteY2" fmla="*/ 160250 h 1639731"/>
              <a:gd name="connsiteX3" fmla="*/ 642391 w 704303"/>
              <a:gd name="connsiteY3" fmla="*/ 1550038 h 1639731"/>
              <a:gd name="connsiteX4" fmla="*/ 535111 w 704303"/>
              <a:gd name="connsiteY4" fmla="*/ 1626363 h 1639731"/>
              <a:gd name="connsiteX5" fmla="*/ 102517 w 704303"/>
              <a:gd name="connsiteY5" fmla="*/ 1619219 h 1639731"/>
              <a:gd name="connsiteX6" fmla="*/ 25242 w 704303"/>
              <a:gd name="connsiteY6" fmla="*/ 1537656 h 1639731"/>
              <a:gd name="connsiteX7" fmla="*/ 0 w 704303"/>
              <a:gd name="connsiteY7" fmla="*/ 160250 h 1639731"/>
              <a:gd name="connsiteX8" fmla="*/ 160250 w 704303"/>
              <a:gd name="connsiteY8" fmla="*/ 0 h 1639731"/>
              <a:gd name="connsiteX0" fmla="*/ 160250 w 704303"/>
              <a:gd name="connsiteY0" fmla="*/ 0 h 1639731"/>
              <a:gd name="connsiteX1" fmla="*/ 544053 w 704303"/>
              <a:gd name="connsiteY1" fmla="*/ 0 h 1639731"/>
              <a:gd name="connsiteX2" fmla="*/ 704303 w 704303"/>
              <a:gd name="connsiteY2" fmla="*/ 160250 h 1639731"/>
              <a:gd name="connsiteX3" fmla="*/ 642391 w 704303"/>
              <a:gd name="connsiteY3" fmla="*/ 1550038 h 1639731"/>
              <a:gd name="connsiteX4" fmla="*/ 535111 w 704303"/>
              <a:gd name="connsiteY4" fmla="*/ 1626363 h 1639731"/>
              <a:gd name="connsiteX5" fmla="*/ 95373 w 704303"/>
              <a:gd name="connsiteY5" fmla="*/ 1619219 h 1639731"/>
              <a:gd name="connsiteX6" fmla="*/ 25242 w 704303"/>
              <a:gd name="connsiteY6" fmla="*/ 1537656 h 1639731"/>
              <a:gd name="connsiteX7" fmla="*/ 0 w 704303"/>
              <a:gd name="connsiteY7" fmla="*/ 160250 h 1639731"/>
              <a:gd name="connsiteX8" fmla="*/ 160250 w 704303"/>
              <a:gd name="connsiteY8" fmla="*/ 0 h 1639731"/>
              <a:gd name="connsiteX0" fmla="*/ 160250 w 704303"/>
              <a:gd name="connsiteY0" fmla="*/ 0 h 1639731"/>
              <a:gd name="connsiteX1" fmla="*/ 544053 w 704303"/>
              <a:gd name="connsiteY1" fmla="*/ 0 h 1639731"/>
              <a:gd name="connsiteX2" fmla="*/ 704303 w 704303"/>
              <a:gd name="connsiteY2" fmla="*/ 160250 h 1639731"/>
              <a:gd name="connsiteX3" fmla="*/ 642391 w 704303"/>
              <a:gd name="connsiteY3" fmla="*/ 1550038 h 1639731"/>
              <a:gd name="connsiteX4" fmla="*/ 535111 w 704303"/>
              <a:gd name="connsiteY4" fmla="*/ 1626363 h 1639731"/>
              <a:gd name="connsiteX5" fmla="*/ 95373 w 704303"/>
              <a:gd name="connsiteY5" fmla="*/ 1619219 h 1639731"/>
              <a:gd name="connsiteX6" fmla="*/ 25242 w 704303"/>
              <a:gd name="connsiteY6" fmla="*/ 1537656 h 1639731"/>
              <a:gd name="connsiteX7" fmla="*/ 0 w 704303"/>
              <a:gd name="connsiteY7" fmla="*/ 160250 h 1639731"/>
              <a:gd name="connsiteX8" fmla="*/ 160250 w 704303"/>
              <a:gd name="connsiteY8" fmla="*/ 0 h 1639731"/>
              <a:gd name="connsiteX0" fmla="*/ 160250 w 704303"/>
              <a:gd name="connsiteY0" fmla="*/ 0 h 1641234"/>
              <a:gd name="connsiteX1" fmla="*/ 544053 w 704303"/>
              <a:gd name="connsiteY1" fmla="*/ 0 h 1641234"/>
              <a:gd name="connsiteX2" fmla="*/ 704303 w 704303"/>
              <a:gd name="connsiteY2" fmla="*/ 160250 h 1641234"/>
              <a:gd name="connsiteX3" fmla="*/ 642391 w 704303"/>
              <a:gd name="connsiteY3" fmla="*/ 1550038 h 1641234"/>
              <a:gd name="connsiteX4" fmla="*/ 535111 w 704303"/>
              <a:gd name="connsiteY4" fmla="*/ 1626363 h 1641234"/>
              <a:gd name="connsiteX5" fmla="*/ 112042 w 704303"/>
              <a:gd name="connsiteY5" fmla="*/ 1621600 h 1641234"/>
              <a:gd name="connsiteX6" fmla="*/ 25242 w 704303"/>
              <a:gd name="connsiteY6" fmla="*/ 1537656 h 1641234"/>
              <a:gd name="connsiteX7" fmla="*/ 0 w 704303"/>
              <a:gd name="connsiteY7" fmla="*/ 160250 h 1641234"/>
              <a:gd name="connsiteX8" fmla="*/ 160250 w 704303"/>
              <a:gd name="connsiteY8" fmla="*/ 0 h 1641234"/>
              <a:gd name="connsiteX0" fmla="*/ 160250 w 704303"/>
              <a:gd name="connsiteY0" fmla="*/ 0 h 1641234"/>
              <a:gd name="connsiteX1" fmla="*/ 544053 w 704303"/>
              <a:gd name="connsiteY1" fmla="*/ 0 h 1641234"/>
              <a:gd name="connsiteX2" fmla="*/ 704303 w 704303"/>
              <a:gd name="connsiteY2" fmla="*/ 160250 h 1641234"/>
              <a:gd name="connsiteX3" fmla="*/ 642391 w 704303"/>
              <a:gd name="connsiteY3" fmla="*/ 1550038 h 1641234"/>
              <a:gd name="connsiteX4" fmla="*/ 535111 w 704303"/>
              <a:gd name="connsiteY4" fmla="*/ 1626363 h 1641234"/>
              <a:gd name="connsiteX5" fmla="*/ 112042 w 704303"/>
              <a:gd name="connsiteY5" fmla="*/ 1621600 h 1641234"/>
              <a:gd name="connsiteX6" fmla="*/ 25242 w 704303"/>
              <a:gd name="connsiteY6" fmla="*/ 1537656 h 1641234"/>
              <a:gd name="connsiteX7" fmla="*/ 0 w 704303"/>
              <a:gd name="connsiteY7" fmla="*/ 160250 h 1641234"/>
              <a:gd name="connsiteX8" fmla="*/ 160250 w 704303"/>
              <a:gd name="connsiteY8" fmla="*/ 0 h 1641234"/>
              <a:gd name="connsiteX0" fmla="*/ 160250 w 704303"/>
              <a:gd name="connsiteY0" fmla="*/ 0 h 1644428"/>
              <a:gd name="connsiteX1" fmla="*/ 544053 w 704303"/>
              <a:gd name="connsiteY1" fmla="*/ 0 h 1644428"/>
              <a:gd name="connsiteX2" fmla="*/ 704303 w 704303"/>
              <a:gd name="connsiteY2" fmla="*/ 160250 h 1644428"/>
              <a:gd name="connsiteX3" fmla="*/ 642391 w 704303"/>
              <a:gd name="connsiteY3" fmla="*/ 1550038 h 1644428"/>
              <a:gd name="connsiteX4" fmla="*/ 535111 w 704303"/>
              <a:gd name="connsiteY4" fmla="*/ 1626363 h 1644428"/>
              <a:gd name="connsiteX5" fmla="*/ 145380 w 704303"/>
              <a:gd name="connsiteY5" fmla="*/ 1626363 h 1644428"/>
              <a:gd name="connsiteX6" fmla="*/ 25242 w 704303"/>
              <a:gd name="connsiteY6" fmla="*/ 1537656 h 1644428"/>
              <a:gd name="connsiteX7" fmla="*/ 0 w 704303"/>
              <a:gd name="connsiteY7" fmla="*/ 160250 h 1644428"/>
              <a:gd name="connsiteX8" fmla="*/ 160250 w 704303"/>
              <a:gd name="connsiteY8" fmla="*/ 0 h 1644428"/>
              <a:gd name="connsiteX0" fmla="*/ 160250 w 704303"/>
              <a:gd name="connsiteY0" fmla="*/ 0 h 1644428"/>
              <a:gd name="connsiteX1" fmla="*/ 544053 w 704303"/>
              <a:gd name="connsiteY1" fmla="*/ 0 h 1644428"/>
              <a:gd name="connsiteX2" fmla="*/ 704303 w 704303"/>
              <a:gd name="connsiteY2" fmla="*/ 160250 h 1644428"/>
              <a:gd name="connsiteX3" fmla="*/ 642391 w 704303"/>
              <a:gd name="connsiteY3" fmla="*/ 1550038 h 1644428"/>
              <a:gd name="connsiteX4" fmla="*/ 535111 w 704303"/>
              <a:gd name="connsiteY4" fmla="*/ 1626363 h 1644428"/>
              <a:gd name="connsiteX5" fmla="*/ 145380 w 704303"/>
              <a:gd name="connsiteY5" fmla="*/ 1626363 h 1644428"/>
              <a:gd name="connsiteX6" fmla="*/ 25242 w 704303"/>
              <a:gd name="connsiteY6" fmla="*/ 1537656 h 1644428"/>
              <a:gd name="connsiteX7" fmla="*/ 0 w 704303"/>
              <a:gd name="connsiteY7" fmla="*/ 160250 h 1644428"/>
              <a:gd name="connsiteX8" fmla="*/ 160250 w 704303"/>
              <a:gd name="connsiteY8" fmla="*/ 0 h 1644428"/>
              <a:gd name="connsiteX0" fmla="*/ 160250 w 704303"/>
              <a:gd name="connsiteY0" fmla="*/ 0 h 1647836"/>
              <a:gd name="connsiteX1" fmla="*/ 544053 w 704303"/>
              <a:gd name="connsiteY1" fmla="*/ 0 h 1647836"/>
              <a:gd name="connsiteX2" fmla="*/ 704303 w 704303"/>
              <a:gd name="connsiteY2" fmla="*/ 160250 h 1647836"/>
              <a:gd name="connsiteX3" fmla="*/ 642391 w 704303"/>
              <a:gd name="connsiteY3" fmla="*/ 1550038 h 1647836"/>
              <a:gd name="connsiteX4" fmla="*/ 535111 w 704303"/>
              <a:gd name="connsiteY4" fmla="*/ 1626363 h 1647836"/>
              <a:gd name="connsiteX5" fmla="*/ 159668 w 704303"/>
              <a:gd name="connsiteY5" fmla="*/ 1631126 h 1647836"/>
              <a:gd name="connsiteX6" fmla="*/ 25242 w 704303"/>
              <a:gd name="connsiteY6" fmla="*/ 1537656 h 1647836"/>
              <a:gd name="connsiteX7" fmla="*/ 0 w 704303"/>
              <a:gd name="connsiteY7" fmla="*/ 160250 h 1647836"/>
              <a:gd name="connsiteX8" fmla="*/ 160250 w 704303"/>
              <a:gd name="connsiteY8" fmla="*/ 0 h 1647836"/>
              <a:gd name="connsiteX0" fmla="*/ 160250 w 704303"/>
              <a:gd name="connsiteY0" fmla="*/ 0 h 1648886"/>
              <a:gd name="connsiteX1" fmla="*/ 544053 w 704303"/>
              <a:gd name="connsiteY1" fmla="*/ 0 h 1648886"/>
              <a:gd name="connsiteX2" fmla="*/ 704303 w 704303"/>
              <a:gd name="connsiteY2" fmla="*/ 160250 h 1648886"/>
              <a:gd name="connsiteX3" fmla="*/ 642391 w 704303"/>
              <a:gd name="connsiteY3" fmla="*/ 1550038 h 1648886"/>
              <a:gd name="connsiteX4" fmla="*/ 535111 w 704303"/>
              <a:gd name="connsiteY4" fmla="*/ 1626363 h 1648886"/>
              <a:gd name="connsiteX5" fmla="*/ 159668 w 704303"/>
              <a:gd name="connsiteY5" fmla="*/ 1631126 h 1648886"/>
              <a:gd name="connsiteX6" fmla="*/ 25242 w 704303"/>
              <a:gd name="connsiteY6" fmla="*/ 1537656 h 1648886"/>
              <a:gd name="connsiteX7" fmla="*/ 0 w 704303"/>
              <a:gd name="connsiteY7" fmla="*/ 160250 h 1648886"/>
              <a:gd name="connsiteX8" fmla="*/ 160250 w 704303"/>
              <a:gd name="connsiteY8" fmla="*/ 0 h 1648886"/>
              <a:gd name="connsiteX0" fmla="*/ 160250 w 704303"/>
              <a:gd name="connsiteY0" fmla="*/ 0 h 1648886"/>
              <a:gd name="connsiteX1" fmla="*/ 544053 w 704303"/>
              <a:gd name="connsiteY1" fmla="*/ 0 h 1648886"/>
              <a:gd name="connsiteX2" fmla="*/ 704303 w 704303"/>
              <a:gd name="connsiteY2" fmla="*/ 160250 h 1648886"/>
              <a:gd name="connsiteX3" fmla="*/ 642391 w 704303"/>
              <a:gd name="connsiteY3" fmla="*/ 1550038 h 1648886"/>
              <a:gd name="connsiteX4" fmla="*/ 535111 w 704303"/>
              <a:gd name="connsiteY4" fmla="*/ 1626363 h 1648886"/>
              <a:gd name="connsiteX5" fmla="*/ 159668 w 704303"/>
              <a:gd name="connsiteY5" fmla="*/ 1631126 h 1648886"/>
              <a:gd name="connsiteX6" fmla="*/ 25242 w 704303"/>
              <a:gd name="connsiteY6" fmla="*/ 1537656 h 1648886"/>
              <a:gd name="connsiteX7" fmla="*/ 0 w 704303"/>
              <a:gd name="connsiteY7" fmla="*/ 160250 h 1648886"/>
              <a:gd name="connsiteX8" fmla="*/ 160250 w 704303"/>
              <a:gd name="connsiteY8" fmla="*/ 0 h 1648886"/>
              <a:gd name="connsiteX0" fmla="*/ 167394 w 704303"/>
              <a:gd name="connsiteY0" fmla="*/ 0 h 1677461"/>
              <a:gd name="connsiteX1" fmla="*/ 544053 w 704303"/>
              <a:gd name="connsiteY1" fmla="*/ 28575 h 1677461"/>
              <a:gd name="connsiteX2" fmla="*/ 704303 w 704303"/>
              <a:gd name="connsiteY2" fmla="*/ 188825 h 1677461"/>
              <a:gd name="connsiteX3" fmla="*/ 642391 w 704303"/>
              <a:gd name="connsiteY3" fmla="*/ 1578613 h 1677461"/>
              <a:gd name="connsiteX4" fmla="*/ 535111 w 704303"/>
              <a:gd name="connsiteY4" fmla="*/ 1654938 h 1677461"/>
              <a:gd name="connsiteX5" fmla="*/ 159668 w 704303"/>
              <a:gd name="connsiteY5" fmla="*/ 1659701 h 1677461"/>
              <a:gd name="connsiteX6" fmla="*/ 25242 w 704303"/>
              <a:gd name="connsiteY6" fmla="*/ 1566231 h 1677461"/>
              <a:gd name="connsiteX7" fmla="*/ 0 w 704303"/>
              <a:gd name="connsiteY7" fmla="*/ 188825 h 1677461"/>
              <a:gd name="connsiteX8" fmla="*/ 167394 w 704303"/>
              <a:gd name="connsiteY8" fmla="*/ 0 h 1677461"/>
              <a:gd name="connsiteX0" fmla="*/ 167394 w 704303"/>
              <a:gd name="connsiteY0" fmla="*/ 11907 h 1689368"/>
              <a:gd name="connsiteX1" fmla="*/ 544053 w 704303"/>
              <a:gd name="connsiteY1" fmla="*/ 0 h 1689368"/>
              <a:gd name="connsiteX2" fmla="*/ 704303 w 704303"/>
              <a:gd name="connsiteY2" fmla="*/ 200732 h 1689368"/>
              <a:gd name="connsiteX3" fmla="*/ 642391 w 704303"/>
              <a:gd name="connsiteY3" fmla="*/ 1590520 h 1689368"/>
              <a:gd name="connsiteX4" fmla="*/ 535111 w 704303"/>
              <a:gd name="connsiteY4" fmla="*/ 1666845 h 1689368"/>
              <a:gd name="connsiteX5" fmla="*/ 159668 w 704303"/>
              <a:gd name="connsiteY5" fmla="*/ 1671608 h 1689368"/>
              <a:gd name="connsiteX6" fmla="*/ 25242 w 704303"/>
              <a:gd name="connsiteY6" fmla="*/ 1578138 h 1689368"/>
              <a:gd name="connsiteX7" fmla="*/ 0 w 704303"/>
              <a:gd name="connsiteY7" fmla="*/ 200732 h 1689368"/>
              <a:gd name="connsiteX8" fmla="*/ 167394 w 704303"/>
              <a:gd name="connsiteY8" fmla="*/ 11907 h 1689368"/>
              <a:gd name="connsiteX0" fmla="*/ 167394 w 704303"/>
              <a:gd name="connsiteY0" fmla="*/ 2382 h 1679843"/>
              <a:gd name="connsiteX1" fmla="*/ 539290 w 704303"/>
              <a:gd name="connsiteY1" fmla="*/ 0 h 1679843"/>
              <a:gd name="connsiteX2" fmla="*/ 704303 w 704303"/>
              <a:gd name="connsiteY2" fmla="*/ 191207 h 1679843"/>
              <a:gd name="connsiteX3" fmla="*/ 642391 w 704303"/>
              <a:gd name="connsiteY3" fmla="*/ 1580995 h 1679843"/>
              <a:gd name="connsiteX4" fmla="*/ 535111 w 704303"/>
              <a:gd name="connsiteY4" fmla="*/ 1657320 h 1679843"/>
              <a:gd name="connsiteX5" fmla="*/ 159668 w 704303"/>
              <a:gd name="connsiteY5" fmla="*/ 1662083 h 1679843"/>
              <a:gd name="connsiteX6" fmla="*/ 25242 w 704303"/>
              <a:gd name="connsiteY6" fmla="*/ 1568613 h 1679843"/>
              <a:gd name="connsiteX7" fmla="*/ 0 w 704303"/>
              <a:gd name="connsiteY7" fmla="*/ 191207 h 1679843"/>
              <a:gd name="connsiteX8" fmla="*/ 167394 w 704303"/>
              <a:gd name="connsiteY8" fmla="*/ 2382 h 1679843"/>
              <a:gd name="connsiteX0" fmla="*/ 169775 w 706684"/>
              <a:gd name="connsiteY0" fmla="*/ 2382 h 1679843"/>
              <a:gd name="connsiteX1" fmla="*/ 541671 w 706684"/>
              <a:gd name="connsiteY1" fmla="*/ 0 h 1679843"/>
              <a:gd name="connsiteX2" fmla="*/ 706684 w 706684"/>
              <a:gd name="connsiteY2" fmla="*/ 191207 h 1679843"/>
              <a:gd name="connsiteX3" fmla="*/ 644772 w 706684"/>
              <a:gd name="connsiteY3" fmla="*/ 1580995 h 1679843"/>
              <a:gd name="connsiteX4" fmla="*/ 537492 w 706684"/>
              <a:gd name="connsiteY4" fmla="*/ 1657320 h 1679843"/>
              <a:gd name="connsiteX5" fmla="*/ 162049 w 706684"/>
              <a:gd name="connsiteY5" fmla="*/ 1662083 h 1679843"/>
              <a:gd name="connsiteX6" fmla="*/ 27623 w 706684"/>
              <a:gd name="connsiteY6" fmla="*/ 1568613 h 1679843"/>
              <a:gd name="connsiteX7" fmla="*/ 0 w 706684"/>
              <a:gd name="connsiteY7" fmla="*/ 131676 h 1679843"/>
              <a:gd name="connsiteX8" fmla="*/ 169775 w 706684"/>
              <a:gd name="connsiteY8" fmla="*/ 2382 h 1679843"/>
              <a:gd name="connsiteX0" fmla="*/ 169775 w 716209"/>
              <a:gd name="connsiteY0" fmla="*/ 2382 h 1679843"/>
              <a:gd name="connsiteX1" fmla="*/ 541671 w 716209"/>
              <a:gd name="connsiteY1" fmla="*/ 0 h 1679843"/>
              <a:gd name="connsiteX2" fmla="*/ 716209 w 716209"/>
              <a:gd name="connsiteY2" fmla="*/ 143582 h 1679843"/>
              <a:gd name="connsiteX3" fmla="*/ 644772 w 716209"/>
              <a:gd name="connsiteY3" fmla="*/ 1580995 h 1679843"/>
              <a:gd name="connsiteX4" fmla="*/ 537492 w 716209"/>
              <a:gd name="connsiteY4" fmla="*/ 1657320 h 1679843"/>
              <a:gd name="connsiteX5" fmla="*/ 162049 w 716209"/>
              <a:gd name="connsiteY5" fmla="*/ 1662083 h 1679843"/>
              <a:gd name="connsiteX6" fmla="*/ 27623 w 716209"/>
              <a:gd name="connsiteY6" fmla="*/ 1568613 h 1679843"/>
              <a:gd name="connsiteX7" fmla="*/ 0 w 716209"/>
              <a:gd name="connsiteY7" fmla="*/ 131676 h 1679843"/>
              <a:gd name="connsiteX8" fmla="*/ 169775 w 716209"/>
              <a:gd name="connsiteY8" fmla="*/ 2382 h 1679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6209" h="1679843">
                <a:moveTo>
                  <a:pt x="169775" y="2382"/>
                </a:moveTo>
                <a:lnTo>
                  <a:pt x="541671" y="0"/>
                </a:lnTo>
                <a:cubicBezTo>
                  <a:pt x="630175" y="0"/>
                  <a:pt x="716209" y="55078"/>
                  <a:pt x="716209" y="143582"/>
                </a:cubicBezTo>
                <a:lnTo>
                  <a:pt x="644772" y="1580995"/>
                </a:lnTo>
                <a:cubicBezTo>
                  <a:pt x="616197" y="1619770"/>
                  <a:pt x="617946" y="1643805"/>
                  <a:pt x="537492" y="1657320"/>
                </a:cubicBezTo>
                <a:cubicBezTo>
                  <a:pt x="457038" y="1670835"/>
                  <a:pt x="357840" y="1697802"/>
                  <a:pt x="162049" y="1662083"/>
                </a:cubicBezTo>
                <a:cubicBezTo>
                  <a:pt x="82792" y="1623984"/>
                  <a:pt x="27623" y="1600245"/>
                  <a:pt x="27623" y="1568613"/>
                </a:cubicBezTo>
                <a:cubicBezTo>
                  <a:pt x="13335" y="1099794"/>
                  <a:pt x="0" y="600495"/>
                  <a:pt x="0" y="131676"/>
                </a:cubicBezTo>
                <a:cubicBezTo>
                  <a:pt x="0" y="43172"/>
                  <a:pt x="81271" y="2382"/>
                  <a:pt x="169775" y="2382"/>
                </a:cubicBezTo>
                <a:close/>
              </a:path>
            </a:pathLst>
          </a:cu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Cloud 15"/>
          <p:cNvSpPr/>
          <p:nvPr/>
        </p:nvSpPr>
        <p:spPr>
          <a:xfrm rot="1391663">
            <a:off x="1562100" y="2254655"/>
            <a:ext cx="721068" cy="610197"/>
          </a:xfrm>
          <a:prstGeom prst="cloud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89237" y="2303537"/>
                <a:ext cx="466794" cy="4467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𝟒</m:t>
                        </m:r>
                      </m:den>
                    </m:f>
                    <m:r>
                      <a:rPr lang="en-US" sz="16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 </m:t>
                    </m:r>
                  </m:oMath>
                </a14:m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V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237" y="2303537"/>
                <a:ext cx="466794" cy="446789"/>
              </a:xfrm>
              <a:prstGeom prst="rect">
                <a:avLst/>
              </a:prstGeom>
              <a:blipFill rotWithShape="1">
                <a:blip r:embed="rId5"/>
                <a:stretch>
                  <a:fillRect b="-13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ound Same Side Corner Rectangle 11"/>
          <p:cNvSpPr/>
          <p:nvPr/>
        </p:nvSpPr>
        <p:spPr>
          <a:xfrm>
            <a:off x="2053687" y="3170705"/>
            <a:ext cx="697159" cy="1464795"/>
          </a:xfrm>
          <a:custGeom>
            <a:avLst/>
            <a:gdLst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704303 w 704303"/>
              <a:gd name="connsiteY3" fmla="*/ 1566707 h 1623981"/>
              <a:gd name="connsiteX4" fmla="*/ 647029 w 704303"/>
              <a:gd name="connsiteY4" fmla="*/ 1623981 h 1623981"/>
              <a:gd name="connsiteX5" fmla="*/ 57274 w 704303"/>
              <a:gd name="connsiteY5" fmla="*/ 1623981 h 1623981"/>
              <a:gd name="connsiteX6" fmla="*/ 0 w 704303"/>
              <a:gd name="connsiteY6" fmla="*/ 156670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704303 w 704303"/>
              <a:gd name="connsiteY3" fmla="*/ 1566707 h 1623981"/>
              <a:gd name="connsiteX4" fmla="*/ 647029 w 704303"/>
              <a:gd name="connsiteY4" fmla="*/ 1623981 h 1623981"/>
              <a:gd name="connsiteX5" fmla="*/ 57274 w 704303"/>
              <a:gd name="connsiteY5" fmla="*/ 1623981 h 1623981"/>
              <a:gd name="connsiteX6" fmla="*/ 22860 w 704303"/>
              <a:gd name="connsiteY6" fmla="*/ 155908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666203 w 704303"/>
              <a:gd name="connsiteY3" fmla="*/ 1566707 h 1623981"/>
              <a:gd name="connsiteX4" fmla="*/ 647029 w 704303"/>
              <a:gd name="connsiteY4" fmla="*/ 1623981 h 1623981"/>
              <a:gd name="connsiteX5" fmla="*/ 57274 w 704303"/>
              <a:gd name="connsiteY5" fmla="*/ 1623981 h 1623981"/>
              <a:gd name="connsiteX6" fmla="*/ 22860 w 704303"/>
              <a:gd name="connsiteY6" fmla="*/ 155908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666203 w 704303"/>
              <a:gd name="connsiteY3" fmla="*/ 1566707 h 1623981"/>
              <a:gd name="connsiteX4" fmla="*/ 647029 w 704303"/>
              <a:gd name="connsiteY4" fmla="*/ 1623981 h 1623981"/>
              <a:gd name="connsiteX5" fmla="*/ 95374 w 704303"/>
              <a:gd name="connsiteY5" fmla="*/ 1623981 h 1623981"/>
              <a:gd name="connsiteX6" fmla="*/ 22860 w 704303"/>
              <a:gd name="connsiteY6" fmla="*/ 155908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5334"/>
              <a:gd name="connsiteX1" fmla="*/ 544053 w 704303"/>
              <a:gd name="connsiteY1" fmla="*/ 0 h 1625334"/>
              <a:gd name="connsiteX2" fmla="*/ 704303 w 704303"/>
              <a:gd name="connsiteY2" fmla="*/ 160250 h 1625334"/>
              <a:gd name="connsiteX3" fmla="*/ 666203 w 704303"/>
              <a:gd name="connsiteY3" fmla="*/ 1566707 h 1625334"/>
              <a:gd name="connsiteX4" fmla="*/ 647029 w 704303"/>
              <a:gd name="connsiteY4" fmla="*/ 1623981 h 1625334"/>
              <a:gd name="connsiteX5" fmla="*/ 95374 w 704303"/>
              <a:gd name="connsiteY5" fmla="*/ 1623981 h 1625334"/>
              <a:gd name="connsiteX6" fmla="*/ 22860 w 704303"/>
              <a:gd name="connsiteY6" fmla="*/ 1559087 h 1625334"/>
              <a:gd name="connsiteX7" fmla="*/ 0 w 704303"/>
              <a:gd name="connsiteY7" fmla="*/ 160250 h 1625334"/>
              <a:gd name="connsiteX8" fmla="*/ 160250 w 704303"/>
              <a:gd name="connsiteY8" fmla="*/ 0 h 1625334"/>
              <a:gd name="connsiteX0" fmla="*/ 160250 w 704303"/>
              <a:gd name="connsiteY0" fmla="*/ 0 h 1638797"/>
              <a:gd name="connsiteX1" fmla="*/ 544053 w 704303"/>
              <a:gd name="connsiteY1" fmla="*/ 0 h 1638797"/>
              <a:gd name="connsiteX2" fmla="*/ 704303 w 704303"/>
              <a:gd name="connsiteY2" fmla="*/ 160250 h 1638797"/>
              <a:gd name="connsiteX3" fmla="*/ 666203 w 704303"/>
              <a:gd name="connsiteY3" fmla="*/ 1566707 h 1638797"/>
              <a:gd name="connsiteX4" fmla="*/ 647029 w 704303"/>
              <a:gd name="connsiteY4" fmla="*/ 1623981 h 1638797"/>
              <a:gd name="connsiteX5" fmla="*/ 95374 w 704303"/>
              <a:gd name="connsiteY5" fmla="*/ 1623981 h 1638797"/>
              <a:gd name="connsiteX6" fmla="*/ 22860 w 704303"/>
              <a:gd name="connsiteY6" fmla="*/ 1559087 h 1638797"/>
              <a:gd name="connsiteX7" fmla="*/ 0 w 704303"/>
              <a:gd name="connsiteY7" fmla="*/ 160250 h 1638797"/>
              <a:gd name="connsiteX8" fmla="*/ 160250 w 704303"/>
              <a:gd name="connsiteY8" fmla="*/ 0 h 1638797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66203 w 704303"/>
              <a:gd name="connsiteY3" fmla="*/ 1566707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28103 w 704303"/>
              <a:gd name="connsiteY3" fmla="*/ 1519082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42391 w 704303"/>
              <a:gd name="connsiteY3" fmla="*/ 1550038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42391 w 704303"/>
              <a:gd name="connsiteY3" fmla="*/ 1550038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39441"/>
              <a:gd name="connsiteX1" fmla="*/ 544053 w 704303"/>
              <a:gd name="connsiteY1" fmla="*/ 0 h 1639441"/>
              <a:gd name="connsiteX2" fmla="*/ 704303 w 704303"/>
              <a:gd name="connsiteY2" fmla="*/ 160250 h 1639441"/>
              <a:gd name="connsiteX3" fmla="*/ 642391 w 704303"/>
              <a:gd name="connsiteY3" fmla="*/ 1550038 h 1639441"/>
              <a:gd name="connsiteX4" fmla="*/ 535111 w 704303"/>
              <a:gd name="connsiteY4" fmla="*/ 1626363 h 1639441"/>
              <a:gd name="connsiteX5" fmla="*/ 95374 w 704303"/>
              <a:gd name="connsiteY5" fmla="*/ 1623981 h 1639441"/>
              <a:gd name="connsiteX6" fmla="*/ 22860 w 704303"/>
              <a:gd name="connsiteY6" fmla="*/ 1559087 h 1639441"/>
              <a:gd name="connsiteX7" fmla="*/ 0 w 704303"/>
              <a:gd name="connsiteY7" fmla="*/ 160250 h 1639441"/>
              <a:gd name="connsiteX8" fmla="*/ 160250 w 704303"/>
              <a:gd name="connsiteY8" fmla="*/ 0 h 1639441"/>
              <a:gd name="connsiteX0" fmla="*/ 160250 w 704303"/>
              <a:gd name="connsiteY0" fmla="*/ 0 h 1639441"/>
              <a:gd name="connsiteX1" fmla="*/ 544053 w 704303"/>
              <a:gd name="connsiteY1" fmla="*/ 0 h 1639441"/>
              <a:gd name="connsiteX2" fmla="*/ 704303 w 704303"/>
              <a:gd name="connsiteY2" fmla="*/ 160250 h 1639441"/>
              <a:gd name="connsiteX3" fmla="*/ 642391 w 704303"/>
              <a:gd name="connsiteY3" fmla="*/ 1550038 h 1639441"/>
              <a:gd name="connsiteX4" fmla="*/ 535111 w 704303"/>
              <a:gd name="connsiteY4" fmla="*/ 1626363 h 1639441"/>
              <a:gd name="connsiteX5" fmla="*/ 95374 w 704303"/>
              <a:gd name="connsiteY5" fmla="*/ 1623981 h 1639441"/>
              <a:gd name="connsiteX6" fmla="*/ 22860 w 704303"/>
              <a:gd name="connsiteY6" fmla="*/ 1559087 h 1639441"/>
              <a:gd name="connsiteX7" fmla="*/ 0 w 704303"/>
              <a:gd name="connsiteY7" fmla="*/ 160250 h 1639441"/>
              <a:gd name="connsiteX8" fmla="*/ 160250 w 704303"/>
              <a:gd name="connsiteY8" fmla="*/ 0 h 1639441"/>
              <a:gd name="connsiteX0" fmla="*/ 160250 w 704303"/>
              <a:gd name="connsiteY0" fmla="*/ 0 h 1644976"/>
              <a:gd name="connsiteX1" fmla="*/ 544053 w 704303"/>
              <a:gd name="connsiteY1" fmla="*/ 0 h 1644976"/>
              <a:gd name="connsiteX2" fmla="*/ 704303 w 704303"/>
              <a:gd name="connsiteY2" fmla="*/ 160250 h 1644976"/>
              <a:gd name="connsiteX3" fmla="*/ 642391 w 704303"/>
              <a:gd name="connsiteY3" fmla="*/ 1550038 h 1644976"/>
              <a:gd name="connsiteX4" fmla="*/ 535111 w 704303"/>
              <a:gd name="connsiteY4" fmla="*/ 1626363 h 1644976"/>
              <a:gd name="connsiteX5" fmla="*/ 95374 w 704303"/>
              <a:gd name="connsiteY5" fmla="*/ 1623981 h 1644976"/>
              <a:gd name="connsiteX6" fmla="*/ 22860 w 704303"/>
              <a:gd name="connsiteY6" fmla="*/ 1559087 h 1644976"/>
              <a:gd name="connsiteX7" fmla="*/ 0 w 704303"/>
              <a:gd name="connsiteY7" fmla="*/ 160250 h 1644976"/>
              <a:gd name="connsiteX8" fmla="*/ 160250 w 704303"/>
              <a:gd name="connsiteY8" fmla="*/ 0 h 1644976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22860 w 704303"/>
              <a:gd name="connsiteY6" fmla="*/ 1559087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39529 w 704303"/>
              <a:gd name="connsiteY6" fmla="*/ 1554325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39529 w 704303"/>
              <a:gd name="connsiteY6" fmla="*/ 1554325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30004 w 704303"/>
              <a:gd name="connsiteY6" fmla="*/ 1551943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25242 w 704303"/>
              <a:gd name="connsiteY6" fmla="*/ 1537656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39731"/>
              <a:gd name="connsiteX1" fmla="*/ 544053 w 704303"/>
              <a:gd name="connsiteY1" fmla="*/ 0 h 1639731"/>
              <a:gd name="connsiteX2" fmla="*/ 704303 w 704303"/>
              <a:gd name="connsiteY2" fmla="*/ 160250 h 1639731"/>
              <a:gd name="connsiteX3" fmla="*/ 642391 w 704303"/>
              <a:gd name="connsiteY3" fmla="*/ 1550038 h 1639731"/>
              <a:gd name="connsiteX4" fmla="*/ 535111 w 704303"/>
              <a:gd name="connsiteY4" fmla="*/ 1626363 h 1639731"/>
              <a:gd name="connsiteX5" fmla="*/ 102517 w 704303"/>
              <a:gd name="connsiteY5" fmla="*/ 1619219 h 1639731"/>
              <a:gd name="connsiteX6" fmla="*/ 25242 w 704303"/>
              <a:gd name="connsiteY6" fmla="*/ 1537656 h 1639731"/>
              <a:gd name="connsiteX7" fmla="*/ 0 w 704303"/>
              <a:gd name="connsiteY7" fmla="*/ 160250 h 1639731"/>
              <a:gd name="connsiteX8" fmla="*/ 160250 w 704303"/>
              <a:gd name="connsiteY8" fmla="*/ 0 h 1639731"/>
              <a:gd name="connsiteX0" fmla="*/ 160250 w 704303"/>
              <a:gd name="connsiteY0" fmla="*/ 0 h 1639731"/>
              <a:gd name="connsiteX1" fmla="*/ 544053 w 704303"/>
              <a:gd name="connsiteY1" fmla="*/ 0 h 1639731"/>
              <a:gd name="connsiteX2" fmla="*/ 704303 w 704303"/>
              <a:gd name="connsiteY2" fmla="*/ 160250 h 1639731"/>
              <a:gd name="connsiteX3" fmla="*/ 642391 w 704303"/>
              <a:gd name="connsiteY3" fmla="*/ 1550038 h 1639731"/>
              <a:gd name="connsiteX4" fmla="*/ 535111 w 704303"/>
              <a:gd name="connsiteY4" fmla="*/ 1626363 h 1639731"/>
              <a:gd name="connsiteX5" fmla="*/ 95373 w 704303"/>
              <a:gd name="connsiteY5" fmla="*/ 1619219 h 1639731"/>
              <a:gd name="connsiteX6" fmla="*/ 25242 w 704303"/>
              <a:gd name="connsiteY6" fmla="*/ 1537656 h 1639731"/>
              <a:gd name="connsiteX7" fmla="*/ 0 w 704303"/>
              <a:gd name="connsiteY7" fmla="*/ 160250 h 1639731"/>
              <a:gd name="connsiteX8" fmla="*/ 160250 w 704303"/>
              <a:gd name="connsiteY8" fmla="*/ 0 h 1639731"/>
              <a:gd name="connsiteX0" fmla="*/ 160250 w 704303"/>
              <a:gd name="connsiteY0" fmla="*/ 0 h 1639731"/>
              <a:gd name="connsiteX1" fmla="*/ 544053 w 704303"/>
              <a:gd name="connsiteY1" fmla="*/ 0 h 1639731"/>
              <a:gd name="connsiteX2" fmla="*/ 704303 w 704303"/>
              <a:gd name="connsiteY2" fmla="*/ 160250 h 1639731"/>
              <a:gd name="connsiteX3" fmla="*/ 642391 w 704303"/>
              <a:gd name="connsiteY3" fmla="*/ 1550038 h 1639731"/>
              <a:gd name="connsiteX4" fmla="*/ 535111 w 704303"/>
              <a:gd name="connsiteY4" fmla="*/ 1626363 h 1639731"/>
              <a:gd name="connsiteX5" fmla="*/ 95373 w 704303"/>
              <a:gd name="connsiteY5" fmla="*/ 1619219 h 1639731"/>
              <a:gd name="connsiteX6" fmla="*/ 25242 w 704303"/>
              <a:gd name="connsiteY6" fmla="*/ 1537656 h 1639731"/>
              <a:gd name="connsiteX7" fmla="*/ 0 w 704303"/>
              <a:gd name="connsiteY7" fmla="*/ 160250 h 1639731"/>
              <a:gd name="connsiteX8" fmla="*/ 160250 w 704303"/>
              <a:gd name="connsiteY8" fmla="*/ 0 h 1639731"/>
              <a:gd name="connsiteX0" fmla="*/ 160250 w 704303"/>
              <a:gd name="connsiteY0" fmla="*/ 0 h 1641234"/>
              <a:gd name="connsiteX1" fmla="*/ 544053 w 704303"/>
              <a:gd name="connsiteY1" fmla="*/ 0 h 1641234"/>
              <a:gd name="connsiteX2" fmla="*/ 704303 w 704303"/>
              <a:gd name="connsiteY2" fmla="*/ 160250 h 1641234"/>
              <a:gd name="connsiteX3" fmla="*/ 642391 w 704303"/>
              <a:gd name="connsiteY3" fmla="*/ 1550038 h 1641234"/>
              <a:gd name="connsiteX4" fmla="*/ 535111 w 704303"/>
              <a:gd name="connsiteY4" fmla="*/ 1626363 h 1641234"/>
              <a:gd name="connsiteX5" fmla="*/ 112042 w 704303"/>
              <a:gd name="connsiteY5" fmla="*/ 1621600 h 1641234"/>
              <a:gd name="connsiteX6" fmla="*/ 25242 w 704303"/>
              <a:gd name="connsiteY6" fmla="*/ 1537656 h 1641234"/>
              <a:gd name="connsiteX7" fmla="*/ 0 w 704303"/>
              <a:gd name="connsiteY7" fmla="*/ 160250 h 1641234"/>
              <a:gd name="connsiteX8" fmla="*/ 160250 w 704303"/>
              <a:gd name="connsiteY8" fmla="*/ 0 h 1641234"/>
              <a:gd name="connsiteX0" fmla="*/ 160250 w 704303"/>
              <a:gd name="connsiteY0" fmla="*/ 0 h 1641234"/>
              <a:gd name="connsiteX1" fmla="*/ 544053 w 704303"/>
              <a:gd name="connsiteY1" fmla="*/ 0 h 1641234"/>
              <a:gd name="connsiteX2" fmla="*/ 704303 w 704303"/>
              <a:gd name="connsiteY2" fmla="*/ 160250 h 1641234"/>
              <a:gd name="connsiteX3" fmla="*/ 642391 w 704303"/>
              <a:gd name="connsiteY3" fmla="*/ 1550038 h 1641234"/>
              <a:gd name="connsiteX4" fmla="*/ 535111 w 704303"/>
              <a:gd name="connsiteY4" fmla="*/ 1626363 h 1641234"/>
              <a:gd name="connsiteX5" fmla="*/ 112042 w 704303"/>
              <a:gd name="connsiteY5" fmla="*/ 1621600 h 1641234"/>
              <a:gd name="connsiteX6" fmla="*/ 25242 w 704303"/>
              <a:gd name="connsiteY6" fmla="*/ 1537656 h 1641234"/>
              <a:gd name="connsiteX7" fmla="*/ 0 w 704303"/>
              <a:gd name="connsiteY7" fmla="*/ 160250 h 1641234"/>
              <a:gd name="connsiteX8" fmla="*/ 160250 w 704303"/>
              <a:gd name="connsiteY8" fmla="*/ 0 h 1641234"/>
              <a:gd name="connsiteX0" fmla="*/ 160250 w 704303"/>
              <a:gd name="connsiteY0" fmla="*/ 0 h 1644428"/>
              <a:gd name="connsiteX1" fmla="*/ 544053 w 704303"/>
              <a:gd name="connsiteY1" fmla="*/ 0 h 1644428"/>
              <a:gd name="connsiteX2" fmla="*/ 704303 w 704303"/>
              <a:gd name="connsiteY2" fmla="*/ 160250 h 1644428"/>
              <a:gd name="connsiteX3" fmla="*/ 642391 w 704303"/>
              <a:gd name="connsiteY3" fmla="*/ 1550038 h 1644428"/>
              <a:gd name="connsiteX4" fmla="*/ 535111 w 704303"/>
              <a:gd name="connsiteY4" fmla="*/ 1626363 h 1644428"/>
              <a:gd name="connsiteX5" fmla="*/ 145380 w 704303"/>
              <a:gd name="connsiteY5" fmla="*/ 1626363 h 1644428"/>
              <a:gd name="connsiteX6" fmla="*/ 25242 w 704303"/>
              <a:gd name="connsiteY6" fmla="*/ 1537656 h 1644428"/>
              <a:gd name="connsiteX7" fmla="*/ 0 w 704303"/>
              <a:gd name="connsiteY7" fmla="*/ 160250 h 1644428"/>
              <a:gd name="connsiteX8" fmla="*/ 160250 w 704303"/>
              <a:gd name="connsiteY8" fmla="*/ 0 h 1644428"/>
              <a:gd name="connsiteX0" fmla="*/ 160250 w 704303"/>
              <a:gd name="connsiteY0" fmla="*/ 0 h 1644428"/>
              <a:gd name="connsiteX1" fmla="*/ 544053 w 704303"/>
              <a:gd name="connsiteY1" fmla="*/ 0 h 1644428"/>
              <a:gd name="connsiteX2" fmla="*/ 704303 w 704303"/>
              <a:gd name="connsiteY2" fmla="*/ 160250 h 1644428"/>
              <a:gd name="connsiteX3" fmla="*/ 642391 w 704303"/>
              <a:gd name="connsiteY3" fmla="*/ 1550038 h 1644428"/>
              <a:gd name="connsiteX4" fmla="*/ 535111 w 704303"/>
              <a:gd name="connsiteY4" fmla="*/ 1626363 h 1644428"/>
              <a:gd name="connsiteX5" fmla="*/ 145380 w 704303"/>
              <a:gd name="connsiteY5" fmla="*/ 1626363 h 1644428"/>
              <a:gd name="connsiteX6" fmla="*/ 25242 w 704303"/>
              <a:gd name="connsiteY6" fmla="*/ 1537656 h 1644428"/>
              <a:gd name="connsiteX7" fmla="*/ 0 w 704303"/>
              <a:gd name="connsiteY7" fmla="*/ 160250 h 1644428"/>
              <a:gd name="connsiteX8" fmla="*/ 160250 w 704303"/>
              <a:gd name="connsiteY8" fmla="*/ 0 h 1644428"/>
              <a:gd name="connsiteX0" fmla="*/ 160250 w 704303"/>
              <a:gd name="connsiteY0" fmla="*/ 0 h 1647836"/>
              <a:gd name="connsiteX1" fmla="*/ 544053 w 704303"/>
              <a:gd name="connsiteY1" fmla="*/ 0 h 1647836"/>
              <a:gd name="connsiteX2" fmla="*/ 704303 w 704303"/>
              <a:gd name="connsiteY2" fmla="*/ 160250 h 1647836"/>
              <a:gd name="connsiteX3" fmla="*/ 642391 w 704303"/>
              <a:gd name="connsiteY3" fmla="*/ 1550038 h 1647836"/>
              <a:gd name="connsiteX4" fmla="*/ 535111 w 704303"/>
              <a:gd name="connsiteY4" fmla="*/ 1626363 h 1647836"/>
              <a:gd name="connsiteX5" fmla="*/ 159668 w 704303"/>
              <a:gd name="connsiteY5" fmla="*/ 1631126 h 1647836"/>
              <a:gd name="connsiteX6" fmla="*/ 25242 w 704303"/>
              <a:gd name="connsiteY6" fmla="*/ 1537656 h 1647836"/>
              <a:gd name="connsiteX7" fmla="*/ 0 w 704303"/>
              <a:gd name="connsiteY7" fmla="*/ 160250 h 1647836"/>
              <a:gd name="connsiteX8" fmla="*/ 160250 w 704303"/>
              <a:gd name="connsiteY8" fmla="*/ 0 h 1647836"/>
              <a:gd name="connsiteX0" fmla="*/ 160250 w 704303"/>
              <a:gd name="connsiteY0" fmla="*/ 0 h 1648886"/>
              <a:gd name="connsiteX1" fmla="*/ 544053 w 704303"/>
              <a:gd name="connsiteY1" fmla="*/ 0 h 1648886"/>
              <a:gd name="connsiteX2" fmla="*/ 704303 w 704303"/>
              <a:gd name="connsiteY2" fmla="*/ 160250 h 1648886"/>
              <a:gd name="connsiteX3" fmla="*/ 642391 w 704303"/>
              <a:gd name="connsiteY3" fmla="*/ 1550038 h 1648886"/>
              <a:gd name="connsiteX4" fmla="*/ 535111 w 704303"/>
              <a:gd name="connsiteY4" fmla="*/ 1626363 h 1648886"/>
              <a:gd name="connsiteX5" fmla="*/ 159668 w 704303"/>
              <a:gd name="connsiteY5" fmla="*/ 1631126 h 1648886"/>
              <a:gd name="connsiteX6" fmla="*/ 25242 w 704303"/>
              <a:gd name="connsiteY6" fmla="*/ 1537656 h 1648886"/>
              <a:gd name="connsiteX7" fmla="*/ 0 w 704303"/>
              <a:gd name="connsiteY7" fmla="*/ 160250 h 1648886"/>
              <a:gd name="connsiteX8" fmla="*/ 160250 w 704303"/>
              <a:gd name="connsiteY8" fmla="*/ 0 h 1648886"/>
              <a:gd name="connsiteX0" fmla="*/ 160250 w 704303"/>
              <a:gd name="connsiteY0" fmla="*/ 0 h 1648886"/>
              <a:gd name="connsiteX1" fmla="*/ 544053 w 704303"/>
              <a:gd name="connsiteY1" fmla="*/ 0 h 1648886"/>
              <a:gd name="connsiteX2" fmla="*/ 704303 w 704303"/>
              <a:gd name="connsiteY2" fmla="*/ 160250 h 1648886"/>
              <a:gd name="connsiteX3" fmla="*/ 642391 w 704303"/>
              <a:gd name="connsiteY3" fmla="*/ 1550038 h 1648886"/>
              <a:gd name="connsiteX4" fmla="*/ 535111 w 704303"/>
              <a:gd name="connsiteY4" fmla="*/ 1626363 h 1648886"/>
              <a:gd name="connsiteX5" fmla="*/ 159668 w 704303"/>
              <a:gd name="connsiteY5" fmla="*/ 1631126 h 1648886"/>
              <a:gd name="connsiteX6" fmla="*/ 25242 w 704303"/>
              <a:gd name="connsiteY6" fmla="*/ 1537656 h 1648886"/>
              <a:gd name="connsiteX7" fmla="*/ 0 w 704303"/>
              <a:gd name="connsiteY7" fmla="*/ 160250 h 1648886"/>
              <a:gd name="connsiteX8" fmla="*/ 160250 w 704303"/>
              <a:gd name="connsiteY8" fmla="*/ 0 h 1648886"/>
              <a:gd name="connsiteX0" fmla="*/ 167394 w 704303"/>
              <a:gd name="connsiteY0" fmla="*/ 0 h 1677461"/>
              <a:gd name="connsiteX1" fmla="*/ 544053 w 704303"/>
              <a:gd name="connsiteY1" fmla="*/ 28575 h 1677461"/>
              <a:gd name="connsiteX2" fmla="*/ 704303 w 704303"/>
              <a:gd name="connsiteY2" fmla="*/ 188825 h 1677461"/>
              <a:gd name="connsiteX3" fmla="*/ 642391 w 704303"/>
              <a:gd name="connsiteY3" fmla="*/ 1578613 h 1677461"/>
              <a:gd name="connsiteX4" fmla="*/ 535111 w 704303"/>
              <a:gd name="connsiteY4" fmla="*/ 1654938 h 1677461"/>
              <a:gd name="connsiteX5" fmla="*/ 159668 w 704303"/>
              <a:gd name="connsiteY5" fmla="*/ 1659701 h 1677461"/>
              <a:gd name="connsiteX6" fmla="*/ 25242 w 704303"/>
              <a:gd name="connsiteY6" fmla="*/ 1566231 h 1677461"/>
              <a:gd name="connsiteX7" fmla="*/ 0 w 704303"/>
              <a:gd name="connsiteY7" fmla="*/ 188825 h 1677461"/>
              <a:gd name="connsiteX8" fmla="*/ 167394 w 704303"/>
              <a:gd name="connsiteY8" fmla="*/ 0 h 1677461"/>
              <a:gd name="connsiteX0" fmla="*/ 167394 w 704303"/>
              <a:gd name="connsiteY0" fmla="*/ 11907 h 1689368"/>
              <a:gd name="connsiteX1" fmla="*/ 544053 w 704303"/>
              <a:gd name="connsiteY1" fmla="*/ 0 h 1689368"/>
              <a:gd name="connsiteX2" fmla="*/ 704303 w 704303"/>
              <a:gd name="connsiteY2" fmla="*/ 200732 h 1689368"/>
              <a:gd name="connsiteX3" fmla="*/ 642391 w 704303"/>
              <a:gd name="connsiteY3" fmla="*/ 1590520 h 1689368"/>
              <a:gd name="connsiteX4" fmla="*/ 535111 w 704303"/>
              <a:gd name="connsiteY4" fmla="*/ 1666845 h 1689368"/>
              <a:gd name="connsiteX5" fmla="*/ 159668 w 704303"/>
              <a:gd name="connsiteY5" fmla="*/ 1671608 h 1689368"/>
              <a:gd name="connsiteX6" fmla="*/ 25242 w 704303"/>
              <a:gd name="connsiteY6" fmla="*/ 1578138 h 1689368"/>
              <a:gd name="connsiteX7" fmla="*/ 0 w 704303"/>
              <a:gd name="connsiteY7" fmla="*/ 200732 h 1689368"/>
              <a:gd name="connsiteX8" fmla="*/ 167394 w 704303"/>
              <a:gd name="connsiteY8" fmla="*/ 11907 h 1689368"/>
              <a:gd name="connsiteX0" fmla="*/ 167394 w 704303"/>
              <a:gd name="connsiteY0" fmla="*/ 2382 h 1679843"/>
              <a:gd name="connsiteX1" fmla="*/ 539290 w 704303"/>
              <a:gd name="connsiteY1" fmla="*/ 0 h 1679843"/>
              <a:gd name="connsiteX2" fmla="*/ 704303 w 704303"/>
              <a:gd name="connsiteY2" fmla="*/ 191207 h 1679843"/>
              <a:gd name="connsiteX3" fmla="*/ 642391 w 704303"/>
              <a:gd name="connsiteY3" fmla="*/ 1580995 h 1679843"/>
              <a:gd name="connsiteX4" fmla="*/ 535111 w 704303"/>
              <a:gd name="connsiteY4" fmla="*/ 1657320 h 1679843"/>
              <a:gd name="connsiteX5" fmla="*/ 159668 w 704303"/>
              <a:gd name="connsiteY5" fmla="*/ 1662083 h 1679843"/>
              <a:gd name="connsiteX6" fmla="*/ 25242 w 704303"/>
              <a:gd name="connsiteY6" fmla="*/ 1568613 h 1679843"/>
              <a:gd name="connsiteX7" fmla="*/ 0 w 704303"/>
              <a:gd name="connsiteY7" fmla="*/ 191207 h 1679843"/>
              <a:gd name="connsiteX8" fmla="*/ 167394 w 704303"/>
              <a:gd name="connsiteY8" fmla="*/ 2382 h 1679843"/>
              <a:gd name="connsiteX0" fmla="*/ 169775 w 706684"/>
              <a:gd name="connsiteY0" fmla="*/ 2382 h 1679843"/>
              <a:gd name="connsiteX1" fmla="*/ 541671 w 706684"/>
              <a:gd name="connsiteY1" fmla="*/ 0 h 1679843"/>
              <a:gd name="connsiteX2" fmla="*/ 706684 w 706684"/>
              <a:gd name="connsiteY2" fmla="*/ 191207 h 1679843"/>
              <a:gd name="connsiteX3" fmla="*/ 644772 w 706684"/>
              <a:gd name="connsiteY3" fmla="*/ 1580995 h 1679843"/>
              <a:gd name="connsiteX4" fmla="*/ 537492 w 706684"/>
              <a:gd name="connsiteY4" fmla="*/ 1657320 h 1679843"/>
              <a:gd name="connsiteX5" fmla="*/ 162049 w 706684"/>
              <a:gd name="connsiteY5" fmla="*/ 1662083 h 1679843"/>
              <a:gd name="connsiteX6" fmla="*/ 27623 w 706684"/>
              <a:gd name="connsiteY6" fmla="*/ 1568613 h 1679843"/>
              <a:gd name="connsiteX7" fmla="*/ 0 w 706684"/>
              <a:gd name="connsiteY7" fmla="*/ 131676 h 1679843"/>
              <a:gd name="connsiteX8" fmla="*/ 169775 w 706684"/>
              <a:gd name="connsiteY8" fmla="*/ 2382 h 1679843"/>
              <a:gd name="connsiteX0" fmla="*/ 169775 w 716209"/>
              <a:gd name="connsiteY0" fmla="*/ 2382 h 1679843"/>
              <a:gd name="connsiteX1" fmla="*/ 541671 w 716209"/>
              <a:gd name="connsiteY1" fmla="*/ 0 h 1679843"/>
              <a:gd name="connsiteX2" fmla="*/ 716209 w 716209"/>
              <a:gd name="connsiteY2" fmla="*/ 143582 h 1679843"/>
              <a:gd name="connsiteX3" fmla="*/ 644772 w 716209"/>
              <a:gd name="connsiteY3" fmla="*/ 1580995 h 1679843"/>
              <a:gd name="connsiteX4" fmla="*/ 537492 w 716209"/>
              <a:gd name="connsiteY4" fmla="*/ 1657320 h 1679843"/>
              <a:gd name="connsiteX5" fmla="*/ 162049 w 716209"/>
              <a:gd name="connsiteY5" fmla="*/ 1662083 h 1679843"/>
              <a:gd name="connsiteX6" fmla="*/ 27623 w 716209"/>
              <a:gd name="connsiteY6" fmla="*/ 1568613 h 1679843"/>
              <a:gd name="connsiteX7" fmla="*/ 0 w 716209"/>
              <a:gd name="connsiteY7" fmla="*/ 131676 h 1679843"/>
              <a:gd name="connsiteX8" fmla="*/ 169775 w 716209"/>
              <a:gd name="connsiteY8" fmla="*/ 2382 h 1679843"/>
              <a:gd name="connsiteX0" fmla="*/ 163425 w 709859"/>
              <a:gd name="connsiteY0" fmla="*/ 2382 h 1679843"/>
              <a:gd name="connsiteX1" fmla="*/ 535321 w 709859"/>
              <a:gd name="connsiteY1" fmla="*/ 0 h 1679843"/>
              <a:gd name="connsiteX2" fmla="*/ 709859 w 709859"/>
              <a:gd name="connsiteY2" fmla="*/ 143582 h 1679843"/>
              <a:gd name="connsiteX3" fmla="*/ 638422 w 709859"/>
              <a:gd name="connsiteY3" fmla="*/ 1580995 h 1679843"/>
              <a:gd name="connsiteX4" fmla="*/ 531142 w 709859"/>
              <a:gd name="connsiteY4" fmla="*/ 1657320 h 1679843"/>
              <a:gd name="connsiteX5" fmla="*/ 155699 w 709859"/>
              <a:gd name="connsiteY5" fmla="*/ 1662083 h 1679843"/>
              <a:gd name="connsiteX6" fmla="*/ 21273 w 709859"/>
              <a:gd name="connsiteY6" fmla="*/ 1568613 h 1679843"/>
              <a:gd name="connsiteX7" fmla="*/ 0 w 709859"/>
              <a:gd name="connsiteY7" fmla="*/ 261851 h 1679843"/>
              <a:gd name="connsiteX8" fmla="*/ 163425 w 709859"/>
              <a:gd name="connsiteY8" fmla="*/ 2382 h 1679843"/>
              <a:gd name="connsiteX0" fmla="*/ 112625 w 709859"/>
              <a:gd name="connsiteY0" fmla="*/ 215107 h 1679843"/>
              <a:gd name="connsiteX1" fmla="*/ 535321 w 709859"/>
              <a:gd name="connsiteY1" fmla="*/ 0 h 1679843"/>
              <a:gd name="connsiteX2" fmla="*/ 709859 w 709859"/>
              <a:gd name="connsiteY2" fmla="*/ 143582 h 1679843"/>
              <a:gd name="connsiteX3" fmla="*/ 638422 w 709859"/>
              <a:gd name="connsiteY3" fmla="*/ 1580995 h 1679843"/>
              <a:gd name="connsiteX4" fmla="*/ 531142 w 709859"/>
              <a:gd name="connsiteY4" fmla="*/ 1657320 h 1679843"/>
              <a:gd name="connsiteX5" fmla="*/ 155699 w 709859"/>
              <a:gd name="connsiteY5" fmla="*/ 1662083 h 1679843"/>
              <a:gd name="connsiteX6" fmla="*/ 21273 w 709859"/>
              <a:gd name="connsiteY6" fmla="*/ 1568613 h 1679843"/>
              <a:gd name="connsiteX7" fmla="*/ 0 w 709859"/>
              <a:gd name="connsiteY7" fmla="*/ 261851 h 1679843"/>
              <a:gd name="connsiteX8" fmla="*/ 112625 w 709859"/>
              <a:gd name="connsiteY8" fmla="*/ 215107 h 1679843"/>
              <a:gd name="connsiteX0" fmla="*/ 112625 w 709859"/>
              <a:gd name="connsiteY0" fmla="*/ 97737 h 1562473"/>
              <a:gd name="connsiteX1" fmla="*/ 500396 w 709859"/>
              <a:gd name="connsiteY1" fmla="*/ 101705 h 1562473"/>
              <a:gd name="connsiteX2" fmla="*/ 709859 w 709859"/>
              <a:gd name="connsiteY2" fmla="*/ 26212 h 1562473"/>
              <a:gd name="connsiteX3" fmla="*/ 638422 w 709859"/>
              <a:gd name="connsiteY3" fmla="*/ 1463625 h 1562473"/>
              <a:gd name="connsiteX4" fmla="*/ 531142 w 709859"/>
              <a:gd name="connsiteY4" fmla="*/ 1539950 h 1562473"/>
              <a:gd name="connsiteX5" fmla="*/ 155699 w 709859"/>
              <a:gd name="connsiteY5" fmla="*/ 1544713 h 1562473"/>
              <a:gd name="connsiteX6" fmla="*/ 21273 w 709859"/>
              <a:gd name="connsiteY6" fmla="*/ 1451243 h 1562473"/>
              <a:gd name="connsiteX7" fmla="*/ 0 w 709859"/>
              <a:gd name="connsiteY7" fmla="*/ 144481 h 1562473"/>
              <a:gd name="connsiteX8" fmla="*/ 112625 w 709859"/>
              <a:gd name="connsiteY8" fmla="*/ 97737 h 1562473"/>
              <a:gd name="connsiteX0" fmla="*/ 112625 w 697159"/>
              <a:gd name="connsiteY0" fmla="*/ 9844 h 1474580"/>
              <a:gd name="connsiteX1" fmla="*/ 500396 w 697159"/>
              <a:gd name="connsiteY1" fmla="*/ 13812 h 1474580"/>
              <a:gd name="connsiteX2" fmla="*/ 697159 w 697159"/>
              <a:gd name="connsiteY2" fmla="*/ 93894 h 1474580"/>
              <a:gd name="connsiteX3" fmla="*/ 638422 w 697159"/>
              <a:gd name="connsiteY3" fmla="*/ 1375732 h 1474580"/>
              <a:gd name="connsiteX4" fmla="*/ 531142 w 697159"/>
              <a:gd name="connsiteY4" fmla="*/ 1452057 h 1474580"/>
              <a:gd name="connsiteX5" fmla="*/ 155699 w 697159"/>
              <a:gd name="connsiteY5" fmla="*/ 1456820 h 1474580"/>
              <a:gd name="connsiteX6" fmla="*/ 21273 w 697159"/>
              <a:gd name="connsiteY6" fmla="*/ 1363350 h 1474580"/>
              <a:gd name="connsiteX7" fmla="*/ 0 w 697159"/>
              <a:gd name="connsiteY7" fmla="*/ 56588 h 1474580"/>
              <a:gd name="connsiteX8" fmla="*/ 112625 w 697159"/>
              <a:gd name="connsiteY8" fmla="*/ 9844 h 1474580"/>
              <a:gd name="connsiteX0" fmla="*/ 112625 w 697159"/>
              <a:gd name="connsiteY0" fmla="*/ 59 h 1464795"/>
              <a:gd name="connsiteX1" fmla="*/ 500396 w 697159"/>
              <a:gd name="connsiteY1" fmla="*/ 4027 h 1464795"/>
              <a:gd name="connsiteX2" fmla="*/ 697159 w 697159"/>
              <a:gd name="connsiteY2" fmla="*/ 84109 h 1464795"/>
              <a:gd name="connsiteX3" fmla="*/ 638422 w 697159"/>
              <a:gd name="connsiteY3" fmla="*/ 1365947 h 1464795"/>
              <a:gd name="connsiteX4" fmla="*/ 531142 w 697159"/>
              <a:gd name="connsiteY4" fmla="*/ 1442272 h 1464795"/>
              <a:gd name="connsiteX5" fmla="*/ 155699 w 697159"/>
              <a:gd name="connsiteY5" fmla="*/ 1447035 h 1464795"/>
              <a:gd name="connsiteX6" fmla="*/ 21273 w 697159"/>
              <a:gd name="connsiteY6" fmla="*/ 1353565 h 1464795"/>
              <a:gd name="connsiteX7" fmla="*/ 0 w 697159"/>
              <a:gd name="connsiteY7" fmla="*/ 46803 h 1464795"/>
              <a:gd name="connsiteX8" fmla="*/ 112625 w 697159"/>
              <a:gd name="connsiteY8" fmla="*/ 59 h 1464795"/>
              <a:gd name="connsiteX0" fmla="*/ 144375 w 697159"/>
              <a:gd name="connsiteY0" fmla="*/ 59 h 1464795"/>
              <a:gd name="connsiteX1" fmla="*/ 500396 w 697159"/>
              <a:gd name="connsiteY1" fmla="*/ 4027 h 1464795"/>
              <a:gd name="connsiteX2" fmla="*/ 697159 w 697159"/>
              <a:gd name="connsiteY2" fmla="*/ 84109 h 1464795"/>
              <a:gd name="connsiteX3" fmla="*/ 638422 w 697159"/>
              <a:gd name="connsiteY3" fmla="*/ 1365947 h 1464795"/>
              <a:gd name="connsiteX4" fmla="*/ 531142 w 697159"/>
              <a:gd name="connsiteY4" fmla="*/ 1442272 h 1464795"/>
              <a:gd name="connsiteX5" fmla="*/ 155699 w 697159"/>
              <a:gd name="connsiteY5" fmla="*/ 1447035 h 1464795"/>
              <a:gd name="connsiteX6" fmla="*/ 21273 w 697159"/>
              <a:gd name="connsiteY6" fmla="*/ 1353565 h 1464795"/>
              <a:gd name="connsiteX7" fmla="*/ 0 w 697159"/>
              <a:gd name="connsiteY7" fmla="*/ 46803 h 1464795"/>
              <a:gd name="connsiteX8" fmla="*/ 144375 w 697159"/>
              <a:gd name="connsiteY8" fmla="*/ 59 h 1464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7159" h="1464795">
                <a:moveTo>
                  <a:pt x="144375" y="59"/>
                </a:moveTo>
                <a:lnTo>
                  <a:pt x="500396" y="4027"/>
                </a:lnTo>
                <a:cubicBezTo>
                  <a:pt x="588900" y="4027"/>
                  <a:pt x="697159" y="-4395"/>
                  <a:pt x="697159" y="84109"/>
                </a:cubicBezTo>
                <a:lnTo>
                  <a:pt x="638422" y="1365947"/>
                </a:lnTo>
                <a:cubicBezTo>
                  <a:pt x="609847" y="1404722"/>
                  <a:pt x="611596" y="1428757"/>
                  <a:pt x="531142" y="1442272"/>
                </a:cubicBezTo>
                <a:cubicBezTo>
                  <a:pt x="450688" y="1455787"/>
                  <a:pt x="351490" y="1482754"/>
                  <a:pt x="155699" y="1447035"/>
                </a:cubicBezTo>
                <a:cubicBezTo>
                  <a:pt x="76442" y="1408936"/>
                  <a:pt x="21273" y="1385197"/>
                  <a:pt x="21273" y="1353565"/>
                </a:cubicBezTo>
                <a:cubicBezTo>
                  <a:pt x="6985" y="884746"/>
                  <a:pt x="0" y="515622"/>
                  <a:pt x="0" y="46803"/>
                </a:cubicBezTo>
                <a:cubicBezTo>
                  <a:pt x="25400" y="-3601"/>
                  <a:pt x="55871" y="59"/>
                  <a:pt x="144375" y="59"/>
                </a:cubicBezTo>
                <a:close/>
              </a:path>
            </a:pathLst>
          </a:cu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42546" y="3630571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V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13807" y="3182802"/>
            <a:ext cx="2892138" cy="757336"/>
            <a:chOff x="3700522" y="4324361"/>
            <a:chExt cx="2892138" cy="757336"/>
          </a:xfrm>
        </p:grpSpPr>
        <p:grpSp>
          <p:nvGrpSpPr>
            <p:cNvPr id="23" name="Group 22"/>
            <p:cNvGrpSpPr/>
            <p:nvPr/>
          </p:nvGrpSpPr>
          <p:grpSpPr>
            <a:xfrm>
              <a:off x="3700522" y="4324361"/>
              <a:ext cx="2892138" cy="757336"/>
              <a:chOff x="2091896" y="3538933"/>
              <a:chExt cx="2892138" cy="864859"/>
            </a:xfrm>
          </p:grpSpPr>
          <p:sp>
            <p:nvSpPr>
              <p:cNvPr id="25" name="Rounded Rectangular Callout 24"/>
              <p:cNvSpPr/>
              <p:nvPr/>
            </p:nvSpPr>
            <p:spPr>
              <a:xfrm>
                <a:off x="2157452" y="3626099"/>
                <a:ext cx="2729641" cy="777693"/>
              </a:xfrm>
              <a:prstGeom prst="wedgeRoundRectCallout">
                <a:avLst>
                  <a:gd name="adj1" fmla="val -49823"/>
                  <a:gd name="adj2" fmla="val -5081"/>
                  <a:gd name="adj3" fmla="val 16667"/>
                </a:avLst>
              </a:prstGeom>
              <a:solidFill>
                <a:srgbClr val="800000"/>
              </a:solid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091896" y="3538933"/>
                <a:ext cx="2892138" cy="8435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1400" b="1" dirty="0" smtClean="0">
                    <a:solidFill>
                      <a:prstClr val="white"/>
                    </a:solidFill>
                    <a:latin typeface="Bookman Old Style"/>
                  </a:rPr>
                  <a:t>Air pressure remaining after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1400" b="1" dirty="0" smtClean="0">
                    <a:solidFill>
                      <a:prstClr val="white"/>
                    </a:solidFill>
                    <a:latin typeface="Bookman Old Style"/>
                  </a:rPr>
                  <a:t>1</a:t>
                </a:r>
                <a:r>
                  <a:rPr lang="en-US" sz="1400" b="1" baseline="30000" dirty="0" smtClean="0">
                    <a:solidFill>
                      <a:prstClr val="white"/>
                    </a:solidFill>
                    <a:latin typeface="Bookman Old Style"/>
                  </a:rPr>
                  <a:t>st</a:t>
                </a:r>
                <a:r>
                  <a:rPr lang="en-US" sz="1400" b="1" dirty="0" smtClean="0">
                    <a:solidFill>
                      <a:prstClr val="white"/>
                    </a:solidFill>
                    <a:latin typeface="Bookman Old Style"/>
                  </a:rPr>
                  <a:t> removal ‘V –    V’</a:t>
                </a:r>
                <a:endParaRPr lang="en-US" sz="1400" b="1" dirty="0">
                  <a:solidFill>
                    <a:prstClr val="white"/>
                  </a:solidFill>
                  <a:latin typeface="Bookman Old Style"/>
                </a:endParaRPr>
              </a:p>
            </p:txBody>
          </p:sp>
        </p:grpSp>
        <p:graphicFrame>
          <p:nvGraphicFramePr>
            <p:cNvPr id="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772186"/>
                </p:ext>
              </p:extLst>
            </p:nvPr>
          </p:nvGraphicFramePr>
          <p:xfrm>
            <a:off x="5726226" y="4707777"/>
            <a:ext cx="174181" cy="371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82" name="Equation" r:id="rId6" imgW="190440" imgH="406080" progId="Equation.DSMT4">
                    <p:embed/>
                  </p:oleObj>
                </mc:Choice>
                <mc:Fallback>
                  <p:oleObj name="Equation" r:id="rId6" imgW="1904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226" y="4707777"/>
                          <a:ext cx="174181" cy="371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Cloud 28"/>
          <p:cNvSpPr/>
          <p:nvPr/>
        </p:nvSpPr>
        <p:spPr>
          <a:xfrm rot="1391663">
            <a:off x="1552053" y="2253996"/>
            <a:ext cx="721068" cy="610197"/>
          </a:xfrm>
          <a:prstGeom prst="cloud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575070" y="2312926"/>
                <a:ext cx="715773" cy="4467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𝟒</m:t>
                        </m:r>
                      </m:den>
                    </m:f>
                    <m:r>
                      <a:rPr lang="en-US" sz="1600" b="1" i="1" smtClea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(</m:t>
                    </m:r>
                    <m:f>
                      <m:fPr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𝟒</m:t>
                        </m:r>
                      </m:den>
                    </m:f>
                    <m:r>
                      <a:rPr lang="en-US" sz="16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 </m:t>
                    </m:r>
                  </m:oMath>
                </a14:m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V)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070" y="2312926"/>
                <a:ext cx="715773" cy="446789"/>
              </a:xfrm>
              <a:prstGeom prst="rect">
                <a:avLst/>
              </a:prstGeom>
              <a:blipFill rotWithShape="1">
                <a:blip r:embed="rId8"/>
                <a:stretch>
                  <a:fillRect r="-16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ound Same Side Corner Rectangle 11"/>
          <p:cNvSpPr/>
          <p:nvPr/>
        </p:nvSpPr>
        <p:spPr>
          <a:xfrm>
            <a:off x="2053977" y="3397009"/>
            <a:ext cx="692396" cy="1240898"/>
          </a:xfrm>
          <a:custGeom>
            <a:avLst/>
            <a:gdLst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704303 w 704303"/>
              <a:gd name="connsiteY3" fmla="*/ 1566707 h 1623981"/>
              <a:gd name="connsiteX4" fmla="*/ 647029 w 704303"/>
              <a:gd name="connsiteY4" fmla="*/ 1623981 h 1623981"/>
              <a:gd name="connsiteX5" fmla="*/ 57274 w 704303"/>
              <a:gd name="connsiteY5" fmla="*/ 1623981 h 1623981"/>
              <a:gd name="connsiteX6" fmla="*/ 0 w 704303"/>
              <a:gd name="connsiteY6" fmla="*/ 156670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704303 w 704303"/>
              <a:gd name="connsiteY3" fmla="*/ 1566707 h 1623981"/>
              <a:gd name="connsiteX4" fmla="*/ 647029 w 704303"/>
              <a:gd name="connsiteY4" fmla="*/ 1623981 h 1623981"/>
              <a:gd name="connsiteX5" fmla="*/ 57274 w 704303"/>
              <a:gd name="connsiteY5" fmla="*/ 1623981 h 1623981"/>
              <a:gd name="connsiteX6" fmla="*/ 22860 w 704303"/>
              <a:gd name="connsiteY6" fmla="*/ 155908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666203 w 704303"/>
              <a:gd name="connsiteY3" fmla="*/ 1566707 h 1623981"/>
              <a:gd name="connsiteX4" fmla="*/ 647029 w 704303"/>
              <a:gd name="connsiteY4" fmla="*/ 1623981 h 1623981"/>
              <a:gd name="connsiteX5" fmla="*/ 57274 w 704303"/>
              <a:gd name="connsiteY5" fmla="*/ 1623981 h 1623981"/>
              <a:gd name="connsiteX6" fmla="*/ 22860 w 704303"/>
              <a:gd name="connsiteY6" fmla="*/ 155908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3981"/>
              <a:gd name="connsiteX1" fmla="*/ 544053 w 704303"/>
              <a:gd name="connsiteY1" fmla="*/ 0 h 1623981"/>
              <a:gd name="connsiteX2" fmla="*/ 704303 w 704303"/>
              <a:gd name="connsiteY2" fmla="*/ 160250 h 1623981"/>
              <a:gd name="connsiteX3" fmla="*/ 666203 w 704303"/>
              <a:gd name="connsiteY3" fmla="*/ 1566707 h 1623981"/>
              <a:gd name="connsiteX4" fmla="*/ 647029 w 704303"/>
              <a:gd name="connsiteY4" fmla="*/ 1623981 h 1623981"/>
              <a:gd name="connsiteX5" fmla="*/ 95374 w 704303"/>
              <a:gd name="connsiteY5" fmla="*/ 1623981 h 1623981"/>
              <a:gd name="connsiteX6" fmla="*/ 22860 w 704303"/>
              <a:gd name="connsiteY6" fmla="*/ 1559087 h 1623981"/>
              <a:gd name="connsiteX7" fmla="*/ 0 w 704303"/>
              <a:gd name="connsiteY7" fmla="*/ 160250 h 1623981"/>
              <a:gd name="connsiteX8" fmla="*/ 160250 w 704303"/>
              <a:gd name="connsiteY8" fmla="*/ 0 h 1623981"/>
              <a:gd name="connsiteX0" fmla="*/ 160250 w 704303"/>
              <a:gd name="connsiteY0" fmla="*/ 0 h 1625334"/>
              <a:gd name="connsiteX1" fmla="*/ 544053 w 704303"/>
              <a:gd name="connsiteY1" fmla="*/ 0 h 1625334"/>
              <a:gd name="connsiteX2" fmla="*/ 704303 w 704303"/>
              <a:gd name="connsiteY2" fmla="*/ 160250 h 1625334"/>
              <a:gd name="connsiteX3" fmla="*/ 666203 w 704303"/>
              <a:gd name="connsiteY3" fmla="*/ 1566707 h 1625334"/>
              <a:gd name="connsiteX4" fmla="*/ 647029 w 704303"/>
              <a:gd name="connsiteY4" fmla="*/ 1623981 h 1625334"/>
              <a:gd name="connsiteX5" fmla="*/ 95374 w 704303"/>
              <a:gd name="connsiteY5" fmla="*/ 1623981 h 1625334"/>
              <a:gd name="connsiteX6" fmla="*/ 22860 w 704303"/>
              <a:gd name="connsiteY6" fmla="*/ 1559087 h 1625334"/>
              <a:gd name="connsiteX7" fmla="*/ 0 w 704303"/>
              <a:gd name="connsiteY7" fmla="*/ 160250 h 1625334"/>
              <a:gd name="connsiteX8" fmla="*/ 160250 w 704303"/>
              <a:gd name="connsiteY8" fmla="*/ 0 h 1625334"/>
              <a:gd name="connsiteX0" fmla="*/ 160250 w 704303"/>
              <a:gd name="connsiteY0" fmla="*/ 0 h 1638797"/>
              <a:gd name="connsiteX1" fmla="*/ 544053 w 704303"/>
              <a:gd name="connsiteY1" fmla="*/ 0 h 1638797"/>
              <a:gd name="connsiteX2" fmla="*/ 704303 w 704303"/>
              <a:gd name="connsiteY2" fmla="*/ 160250 h 1638797"/>
              <a:gd name="connsiteX3" fmla="*/ 666203 w 704303"/>
              <a:gd name="connsiteY3" fmla="*/ 1566707 h 1638797"/>
              <a:gd name="connsiteX4" fmla="*/ 647029 w 704303"/>
              <a:gd name="connsiteY4" fmla="*/ 1623981 h 1638797"/>
              <a:gd name="connsiteX5" fmla="*/ 95374 w 704303"/>
              <a:gd name="connsiteY5" fmla="*/ 1623981 h 1638797"/>
              <a:gd name="connsiteX6" fmla="*/ 22860 w 704303"/>
              <a:gd name="connsiteY6" fmla="*/ 1559087 h 1638797"/>
              <a:gd name="connsiteX7" fmla="*/ 0 w 704303"/>
              <a:gd name="connsiteY7" fmla="*/ 160250 h 1638797"/>
              <a:gd name="connsiteX8" fmla="*/ 160250 w 704303"/>
              <a:gd name="connsiteY8" fmla="*/ 0 h 1638797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66203 w 704303"/>
              <a:gd name="connsiteY3" fmla="*/ 1566707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28103 w 704303"/>
              <a:gd name="connsiteY3" fmla="*/ 1519082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42391 w 704303"/>
              <a:gd name="connsiteY3" fmla="*/ 1550038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42668"/>
              <a:gd name="connsiteX1" fmla="*/ 544053 w 704303"/>
              <a:gd name="connsiteY1" fmla="*/ 0 h 1642668"/>
              <a:gd name="connsiteX2" fmla="*/ 704303 w 704303"/>
              <a:gd name="connsiteY2" fmla="*/ 160250 h 1642668"/>
              <a:gd name="connsiteX3" fmla="*/ 642391 w 704303"/>
              <a:gd name="connsiteY3" fmla="*/ 1550038 h 1642668"/>
              <a:gd name="connsiteX4" fmla="*/ 523204 w 704303"/>
              <a:gd name="connsiteY4" fmla="*/ 1635888 h 1642668"/>
              <a:gd name="connsiteX5" fmla="*/ 95374 w 704303"/>
              <a:gd name="connsiteY5" fmla="*/ 1623981 h 1642668"/>
              <a:gd name="connsiteX6" fmla="*/ 22860 w 704303"/>
              <a:gd name="connsiteY6" fmla="*/ 1559087 h 1642668"/>
              <a:gd name="connsiteX7" fmla="*/ 0 w 704303"/>
              <a:gd name="connsiteY7" fmla="*/ 160250 h 1642668"/>
              <a:gd name="connsiteX8" fmla="*/ 160250 w 704303"/>
              <a:gd name="connsiteY8" fmla="*/ 0 h 1642668"/>
              <a:gd name="connsiteX0" fmla="*/ 160250 w 704303"/>
              <a:gd name="connsiteY0" fmla="*/ 0 h 1639441"/>
              <a:gd name="connsiteX1" fmla="*/ 544053 w 704303"/>
              <a:gd name="connsiteY1" fmla="*/ 0 h 1639441"/>
              <a:gd name="connsiteX2" fmla="*/ 704303 w 704303"/>
              <a:gd name="connsiteY2" fmla="*/ 160250 h 1639441"/>
              <a:gd name="connsiteX3" fmla="*/ 642391 w 704303"/>
              <a:gd name="connsiteY3" fmla="*/ 1550038 h 1639441"/>
              <a:gd name="connsiteX4" fmla="*/ 535111 w 704303"/>
              <a:gd name="connsiteY4" fmla="*/ 1626363 h 1639441"/>
              <a:gd name="connsiteX5" fmla="*/ 95374 w 704303"/>
              <a:gd name="connsiteY5" fmla="*/ 1623981 h 1639441"/>
              <a:gd name="connsiteX6" fmla="*/ 22860 w 704303"/>
              <a:gd name="connsiteY6" fmla="*/ 1559087 h 1639441"/>
              <a:gd name="connsiteX7" fmla="*/ 0 w 704303"/>
              <a:gd name="connsiteY7" fmla="*/ 160250 h 1639441"/>
              <a:gd name="connsiteX8" fmla="*/ 160250 w 704303"/>
              <a:gd name="connsiteY8" fmla="*/ 0 h 1639441"/>
              <a:gd name="connsiteX0" fmla="*/ 160250 w 704303"/>
              <a:gd name="connsiteY0" fmla="*/ 0 h 1639441"/>
              <a:gd name="connsiteX1" fmla="*/ 544053 w 704303"/>
              <a:gd name="connsiteY1" fmla="*/ 0 h 1639441"/>
              <a:gd name="connsiteX2" fmla="*/ 704303 w 704303"/>
              <a:gd name="connsiteY2" fmla="*/ 160250 h 1639441"/>
              <a:gd name="connsiteX3" fmla="*/ 642391 w 704303"/>
              <a:gd name="connsiteY3" fmla="*/ 1550038 h 1639441"/>
              <a:gd name="connsiteX4" fmla="*/ 535111 w 704303"/>
              <a:gd name="connsiteY4" fmla="*/ 1626363 h 1639441"/>
              <a:gd name="connsiteX5" fmla="*/ 95374 w 704303"/>
              <a:gd name="connsiteY5" fmla="*/ 1623981 h 1639441"/>
              <a:gd name="connsiteX6" fmla="*/ 22860 w 704303"/>
              <a:gd name="connsiteY6" fmla="*/ 1559087 h 1639441"/>
              <a:gd name="connsiteX7" fmla="*/ 0 w 704303"/>
              <a:gd name="connsiteY7" fmla="*/ 160250 h 1639441"/>
              <a:gd name="connsiteX8" fmla="*/ 160250 w 704303"/>
              <a:gd name="connsiteY8" fmla="*/ 0 h 1639441"/>
              <a:gd name="connsiteX0" fmla="*/ 160250 w 704303"/>
              <a:gd name="connsiteY0" fmla="*/ 0 h 1644976"/>
              <a:gd name="connsiteX1" fmla="*/ 544053 w 704303"/>
              <a:gd name="connsiteY1" fmla="*/ 0 h 1644976"/>
              <a:gd name="connsiteX2" fmla="*/ 704303 w 704303"/>
              <a:gd name="connsiteY2" fmla="*/ 160250 h 1644976"/>
              <a:gd name="connsiteX3" fmla="*/ 642391 w 704303"/>
              <a:gd name="connsiteY3" fmla="*/ 1550038 h 1644976"/>
              <a:gd name="connsiteX4" fmla="*/ 535111 w 704303"/>
              <a:gd name="connsiteY4" fmla="*/ 1626363 h 1644976"/>
              <a:gd name="connsiteX5" fmla="*/ 95374 w 704303"/>
              <a:gd name="connsiteY5" fmla="*/ 1623981 h 1644976"/>
              <a:gd name="connsiteX6" fmla="*/ 22860 w 704303"/>
              <a:gd name="connsiteY6" fmla="*/ 1559087 h 1644976"/>
              <a:gd name="connsiteX7" fmla="*/ 0 w 704303"/>
              <a:gd name="connsiteY7" fmla="*/ 160250 h 1644976"/>
              <a:gd name="connsiteX8" fmla="*/ 160250 w 704303"/>
              <a:gd name="connsiteY8" fmla="*/ 0 h 1644976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22860 w 704303"/>
              <a:gd name="connsiteY6" fmla="*/ 1559087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39529 w 704303"/>
              <a:gd name="connsiteY6" fmla="*/ 1554325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39529 w 704303"/>
              <a:gd name="connsiteY6" fmla="*/ 1554325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30004 w 704303"/>
              <a:gd name="connsiteY6" fmla="*/ 1551943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52587"/>
              <a:gd name="connsiteX1" fmla="*/ 544053 w 704303"/>
              <a:gd name="connsiteY1" fmla="*/ 0 h 1652587"/>
              <a:gd name="connsiteX2" fmla="*/ 704303 w 704303"/>
              <a:gd name="connsiteY2" fmla="*/ 160250 h 1652587"/>
              <a:gd name="connsiteX3" fmla="*/ 642391 w 704303"/>
              <a:gd name="connsiteY3" fmla="*/ 1550038 h 1652587"/>
              <a:gd name="connsiteX4" fmla="*/ 535111 w 704303"/>
              <a:gd name="connsiteY4" fmla="*/ 1626363 h 1652587"/>
              <a:gd name="connsiteX5" fmla="*/ 95374 w 704303"/>
              <a:gd name="connsiteY5" fmla="*/ 1623981 h 1652587"/>
              <a:gd name="connsiteX6" fmla="*/ 25242 w 704303"/>
              <a:gd name="connsiteY6" fmla="*/ 1537656 h 1652587"/>
              <a:gd name="connsiteX7" fmla="*/ 0 w 704303"/>
              <a:gd name="connsiteY7" fmla="*/ 160250 h 1652587"/>
              <a:gd name="connsiteX8" fmla="*/ 160250 w 704303"/>
              <a:gd name="connsiteY8" fmla="*/ 0 h 1652587"/>
              <a:gd name="connsiteX0" fmla="*/ 160250 w 704303"/>
              <a:gd name="connsiteY0" fmla="*/ 0 h 1639731"/>
              <a:gd name="connsiteX1" fmla="*/ 544053 w 704303"/>
              <a:gd name="connsiteY1" fmla="*/ 0 h 1639731"/>
              <a:gd name="connsiteX2" fmla="*/ 704303 w 704303"/>
              <a:gd name="connsiteY2" fmla="*/ 160250 h 1639731"/>
              <a:gd name="connsiteX3" fmla="*/ 642391 w 704303"/>
              <a:gd name="connsiteY3" fmla="*/ 1550038 h 1639731"/>
              <a:gd name="connsiteX4" fmla="*/ 535111 w 704303"/>
              <a:gd name="connsiteY4" fmla="*/ 1626363 h 1639731"/>
              <a:gd name="connsiteX5" fmla="*/ 102517 w 704303"/>
              <a:gd name="connsiteY5" fmla="*/ 1619219 h 1639731"/>
              <a:gd name="connsiteX6" fmla="*/ 25242 w 704303"/>
              <a:gd name="connsiteY6" fmla="*/ 1537656 h 1639731"/>
              <a:gd name="connsiteX7" fmla="*/ 0 w 704303"/>
              <a:gd name="connsiteY7" fmla="*/ 160250 h 1639731"/>
              <a:gd name="connsiteX8" fmla="*/ 160250 w 704303"/>
              <a:gd name="connsiteY8" fmla="*/ 0 h 1639731"/>
              <a:gd name="connsiteX0" fmla="*/ 160250 w 704303"/>
              <a:gd name="connsiteY0" fmla="*/ 0 h 1639731"/>
              <a:gd name="connsiteX1" fmla="*/ 544053 w 704303"/>
              <a:gd name="connsiteY1" fmla="*/ 0 h 1639731"/>
              <a:gd name="connsiteX2" fmla="*/ 704303 w 704303"/>
              <a:gd name="connsiteY2" fmla="*/ 160250 h 1639731"/>
              <a:gd name="connsiteX3" fmla="*/ 642391 w 704303"/>
              <a:gd name="connsiteY3" fmla="*/ 1550038 h 1639731"/>
              <a:gd name="connsiteX4" fmla="*/ 535111 w 704303"/>
              <a:gd name="connsiteY4" fmla="*/ 1626363 h 1639731"/>
              <a:gd name="connsiteX5" fmla="*/ 95373 w 704303"/>
              <a:gd name="connsiteY5" fmla="*/ 1619219 h 1639731"/>
              <a:gd name="connsiteX6" fmla="*/ 25242 w 704303"/>
              <a:gd name="connsiteY6" fmla="*/ 1537656 h 1639731"/>
              <a:gd name="connsiteX7" fmla="*/ 0 w 704303"/>
              <a:gd name="connsiteY7" fmla="*/ 160250 h 1639731"/>
              <a:gd name="connsiteX8" fmla="*/ 160250 w 704303"/>
              <a:gd name="connsiteY8" fmla="*/ 0 h 1639731"/>
              <a:gd name="connsiteX0" fmla="*/ 160250 w 704303"/>
              <a:gd name="connsiteY0" fmla="*/ 0 h 1639731"/>
              <a:gd name="connsiteX1" fmla="*/ 544053 w 704303"/>
              <a:gd name="connsiteY1" fmla="*/ 0 h 1639731"/>
              <a:gd name="connsiteX2" fmla="*/ 704303 w 704303"/>
              <a:gd name="connsiteY2" fmla="*/ 160250 h 1639731"/>
              <a:gd name="connsiteX3" fmla="*/ 642391 w 704303"/>
              <a:gd name="connsiteY3" fmla="*/ 1550038 h 1639731"/>
              <a:gd name="connsiteX4" fmla="*/ 535111 w 704303"/>
              <a:gd name="connsiteY4" fmla="*/ 1626363 h 1639731"/>
              <a:gd name="connsiteX5" fmla="*/ 95373 w 704303"/>
              <a:gd name="connsiteY5" fmla="*/ 1619219 h 1639731"/>
              <a:gd name="connsiteX6" fmla="*/ 25242 w 704303"/>
              <a:gd name="connsiteY6" fmla="*/ 1537656 h 1639731"/>
              <a:gd name="connsiteX7" fmla="*/ 0 w 704303"/>
              <a:gd name="connsiteY7" fmla="*/ 160250 h 1639731"/>
              <a:gd name="connsiteX8" fmla="*/ 160250 w 704303"/>
              <a:gd name="connsiteY8" fmla="*/ 0 h 1639731"/>
              <a:gd name="connsiteX0" fmla="*/ 160250 w 704303"/>
              <a:gd name="connsiteY0" fmla="*/ 0 h 1641234"/>
              <a:gd name="connsiteX1" fmla="*/ 544053 w 704303"/>
              <a:gd name="connsiteY1" fmla="*/ 0 h 1641234"/>
              <a:gd name="connsiteX2" fmla="*/ 704303 w 704303"/>
              <a:gd name="connsiteY2" fmla="*/ 160250 h 1641234"/>
              <a:gd name="connsiteX3" fmla="*/ 642391 w 704303"/>
              <a:gd name="connsiteY3" fmla="*/ 1550038 h 1641234"/>
              <a:gd name="connsiteX4" fmla="*/ 535111 w 704303"/>
              <a:gd name="connsiteY4" fmla="*/ 1626363 h 1641234"/>
              <a:gd name="connsiteX5" fmla="*/ 112042 w 704303"/>
              <a:gd name="connsiteY5" fmla="*/ 1621600 h 1641234"/>
              <a:gd name="connsiteX6" fmla="*/ 25242 w 704303"/>
              <a:gd name="connsiteY6" fmla="*/ 1537656 h 1641234"/>
              <a:gd name="connsiteX7" fmla="*/ 0 w 704303"/>
              <a:gd name="connsiteY7" fmla="*/ 160250 h 1641234"/>
              <a:gd name="connsiteX8" fmla="*/ 160250 w 704303"/>
              <a:gd name="connsiteY8" fmla="*/ 0 h 1641234"/>
              <a:gd name="connsiteX0" fmla="*/ 160250 w 704303"/>
              <a:gd name="connsiteY0" fmla="*/ 0 h 1641234"/>
              <a:gd name="connsiteX1" fmla="*/ 544053 w 704303"/>
              <a:gd name="connsiteY1" fmla="*/ 0 h 1641234"/>
              <a:gd name="connsiteX2" fmla="*/ 704303 w 704303"/>
              <a:gd name="connsiteY2" fmla="*/ 160250 h 1641234"/>
              <a:gd name="connsiteX3" fmla="*/ 642391 w 704303"/>
              <a:gd name="connsiteY3" fmla="*/ 1550038 h 1641234"/>
              <a:gd name="connsiteX4" fmla="*/ 535111 w 704303"/>
              <a:gd name="connsiteY4" fmla="*/ 1626363 h 1641234"/>
              <a:gd name="connsiteX5" fmla="*/ 112042 w 704303"/>
              <a:gd name="connsiteY5" fmla="*/ 1621600 h 1641234"/>
              <a:gd name="connsiteX6" fmla="*/ 25242 w 704303"/>
              <a:gd name="connsiteY6" fmla="*/ 1537656 h 1641234"/>
              <a:gd name="connsiteX7" fmla="*/ 0 w 704303"/>
              <a:gd name="connsiteY7" fmla="*/ 160250 h 1641234"/>
              <a:gd name="connsiteX8" fmla="*/ 160250 w 704303"/>
              <a:gd name="connsiteY8" fmla="*/ 0 h 1641234"/>
              <a:gd name="connsiteX0" fmla="*/ 160250 w 704303"/>
              <a:gd name="connsiteY0" fmla="*/ 0 h 1644428"/>
              <a:gd name="connsiteX1" fmla="*/ 544053 w 704303"/>
              <a:gd name="connsiteY1" fmla="*/ 0 h 1644428"/>
              <a:gd name="connsiteX2" fmla="*/ 704303 w 704303"/>
              <a:gd name="connsiteY2" fmla="*/ 160250 h 1644428"/>
              <a:gd name="connsiteX3" fmla="*/ 642391 w 704303"/>
              <a:gd name="connsiteY3" fmla="*/ 1550038 h 1644428"/>
              <a:gd name="connsiteX4" fmla="*/ 535111 w 704303"/>
              <a:gd name="connsiteY4" fmla="*/ 1626363 h 1644428"/>
              <a:gd name="connsiteX5" fmla="*/ 145380 w 704303"/>
              <a:gd name="connsiteY5" fmla="*/ 1626363 h 1644428"/>
              <a:gd name="connsiteX6" fmla="*/ 25242 w 704303"/>
              <a:gd name="connsiteY6" fmla="*/ 1537656 h 1644428"/>
              <a:gd name="connsiteX7" fmla="*/ 0 w 704303"/>
              <a:gd name="connsiteY7" fmla="*/ 160250 h 1644428"/>
              <a:gd name="connsiteX8" fmla="*/ 160250 w 704303"/>
              <a:gd name="connsiteY8" fmla="*/ 0 h 1644428"/>
              <a:gd name="connsiteX0" fmla="*/ 160250 w 704303"/>
              <a:gd name="connsiteY0" fmla="*/ 0 h 1644428"/>
              <a:gd name="connsiteX1" fmla="*/ 544053 w 704303"/>
              <a:gd name="connsiteY1" fmla="*/ 0 h 1644428"/>
              <a:gd name="connsiteX2" fmla="*/ 704303 w 704303"/>
              <a:gd name="connsiteY2" fmla="*/ 160250 h 1644428"/>
              <a:gd name="connsiteX3" fmla="*/ 642391 w 704303"/>
              <a:gd name="connsiteY3" fmla="*/ 1550038 h 1644428"/>
              <a:gd name="connsiteX4" fmla="*/ 535111 w 704303"/>
              <a:gd name="connsiteY4" fmla="*/ 1626363 h 1644428"/>
              <a:gd name="connsiteX5" fmla="*/ 145380 w 704303"/>
              <a:gd name="connsiteY5" fmla="*/ 1626363 h 1644428"/>
              <a:gd name="connsiteX6" fmla="*/ 25242 w 704303"/>
              <a:gd name="connsiteY6" fmla="*/ 1537656 h 1644428"/>
              <a:gd name="connsiteX7" fmla="*/ 0 w 704303"/>
              <a:gd name="connsiteY7" fmla="*/ 160250 h 1644428"/>
              <a:gd name="connsiteX8" fmla="*/ 160250 w 704303"/>
              <a:gd name="connsiteY8" fmla="*/ 0 h 1644428"/>
              <a:gd name="connsiteX0" fmla="*/ 160250 w 704303"/>
              <a:gd name="connsiteY0" fmla="*/ 0 h 1647836"/>
              <a:gd name="connsiteX1" fmla="*/ 544053 w 704303"/>
              <a:gd name="connsiteY1" fmla="*/ 0 h 1647836"/>
              <a:gd name="connsiteX2" fmla="*/ 704303 w 704303"/>
              <a:gd name="connsiteY2" fmla="*/ 160250 h 1647836"/>
              <a:gd name="connsiteX3" fmla="*/ 642391 w 704303"/>
              <a:gd name="connsiteY3" fmla="*/ 1550038 h 1647836"/>
              <a:gd name="connsiteX4" fmla="*/ 535111 w 704303"/>
              <a:gd name="connsiteY4" fmla="*/ 1626363 h 1647836"/>
              <a:gd name="connsiteX5" fmla="*/ 159668 w 704303"/>
              <a:gd name="connsiteY5" fmla="*/ 1631126 h 1647836"/>
              <a:gd name="connsiteX6" fmla="*/ 25242 w 704303"/>
              <a:gd name="connsiteY6" fmla="*/ 1537656 h 1647836"/>
              <a:gd name="connsiteX7" fmla="*/ 0 w 704303"/>
              <a:gd name="connsiteY7" fmla="*/ 160250 h 1647836"/>
              <a:gd name="connsiteX8" fmla="*/ 160250 w 704303"/>
              <a:gd name="connsiteY8" fmla="*/ 0 h 1647836"/>
              <a:gd name="connsiteX0" fmla="*/ 160250 w 704303"/>
              <a:gd name="connsiteY0" fmla="*/ 0 h 1648886"/>
              <a:gd name="connsiteX1" fmla="*/ 544053 w 704303"/>
              <a:gd name="connsiteY1" fmla="*/ 0 h 1648886"/>
              <a:gd name="connsiteX2" fmla="*/ 704303 w 704303"/>
              <a:gd name="connsiteY2" fmla="*/ 160250 h 1648886"/>
              <a:gd name="connsiteX3" fmla="*/ 642391 w 704303"/>
              <a:gd name="connsiteY3" fmla="*/ 1550038 h 1648886"/>
              <a:gd name="connsiteX4" fmla="*/ 535111 w 704303"/>
              <a:gd name="connsiteY4" fmla="*/ 1626363 h 1648886"/>
              <a:gd name="connsiteX5" fmla="*/ 159668 w 704303"/>
              <a:gd name="connsiteY5" fmla="*/ 1631126 h 1648886"/>
              <a:gd name="connsiteX6" fmla="*/ 25242 w 704303"/>
              <a:gd name="connsiteY6" fmla="*/ 1537656 h 1648886"/>
              <a:gd name="connsiteX7" fmla="*/ 0 w 704303"/>
              <a:gd name="connsiteY7" fmla="*/ 160250 h 1648886"/>
              <a:gd name="connsiteX8" fmla="*/ 160250 w 704303"/>
              <a:gd name="connsiteY8" fmla="*/ 0 h 1648886"/>
              <a:gd name="connsiteX0" fmla="*/ 160250 w 704303"/>
              <a:gd name="connsiteY0" fmla="*/ 0 h 1648886"/>
              <a:gd name="connsiteX1" fmla="*/ 544053 w 704303"/>
              <a:gd name="connsiteY1" fmla="*/ 0 h 1648886"/>
              <a:gd name="connsiteX2" fmla="*/ 704303 w 704303"/>
              <a:gd name="connsiteY2" fmla="*/ 160250 h 1648886"/>
              <a:gd name="connsiteX3" fmla="*/ 642391 w 704303"/>
              <a:gd name="connsiteY3" fmla="*/ 1550038 h 1648886"/>
              <a:gd name="connsiteX4" fmla="*/ 535111 w 704303"/>
              <a:gd name="connsiteY4" fmla="*/ 1626363 h 1648886"/>
              <a:gd name="connsiteX5" fmla="*/ 159668 w 704303"/>
              <a:gd name="connsiteY5" fmla="*/ 1631126 h 1648886"/>
              <a:gd name="connsiteX6" fmla="*/ 25242 w 704303"/>
              <a:gd name="connsiteY6" fmla="*/ 1537656 h 1648886"/>
              <a:gd name="connsiteX7" fmla="*/ 0 w 704303"/>
              <a:gd name="connsiteY7" fmla="*/ 160250 h 1648886"/>
              <a:gd name="connsiteX8" fmla="*/ 160250 w 704303"/>
              <a:gd name="connsiteY8" fmla="*/ 0 h 1648886"/>
              <a:gd name="connsiteX0" fmla="*/ 167394 w 704303"/>
              <a:gd name="connsiteY0" fmla="*/ 0 h 1677461"/>
              <a:gd name="connsiteX1" fmla="*/ 544053 w 704303"/>
              <a:gd name="connsiteY1" fmla="*/ 28575 h 1677461"/>
              <a:gd name="connsiteX2" fmla="*/ 704303 w 704303"/>
              <a:gd name="connsiteY2" fmla="*/ 188825 h 1677461"/>
              <a:gd name="connsiteX3" fmla="*/ 642391 w 704303"/>
              <a:gd name="connsiteY3" fmla="*/ 1578613 h 1677461"/>
              <a:gd name="connsiteX4" fmla="*/ 535111 w 704303"/>
              <a:gd name="connsiteY4" fmla="*/ 1654938 h 1677461"/>
              <a:gd name="connsiteX5" fmla="*/ 159668 w 704303"/>
              <a:gd name="connsiteY5" fmla="*/ 1659701 h 1677461"/>
              <a:gd name="connsiteX6" fmla="*/ 25242 w 704303"/>
              <a:gd name="connsiteY6" fmla="*/ 1566231 h 1677461"/>
              <a:gd name="connsiteX7" fmla="*/ 0 w 704303"/>
              <a:gd name="connsiteY7" fmla="*/ 188825 h 1677461"/>
              <a:gd name="connsiteX8" fmla="*/ 167394 w 704303"/>
              <a:gd name="connsiteY8" fmla="*/ 0 h 1677461"/>
              <a:gd name="connsiteX0" fmla="*/ 167394 w 704303"/>
              <a:gd name="connsiteY0" fmla="*/ 11907 h 1689368"/>
              <a:gd name="connsiteX1" fmla="*/ 544053 w 704303"/>
              <a:gd name="connsiteY1" fmla="*/ 0 h 1689368"/>
              <a:gd name="connsiteX2" fmla="*/ 704303 w 704303"/>
              <a:gd name="connsiteY2" fmla="*/ 200732 h 1689368"/>
              <a:gd name="connsiteX3" fmla="*/ 642391 w 704303"/>
              <a:gd name="connsiteY3" fmla="*/ 1590520 h 1689368"/>
              <a:gd name="connsiteX4" fmla="*/ 535111 w 704303"/>
              <a:gd name="connsiteY4" fmla="*/ 1666845 h 1689368"/>
              <a:gd name="connsiteX5" fmla="*/ 159668 w 704303"/>
              <a:gd name="connsiteY5" fmla="*/ 1671608 h 1689368"/>
              <a:gd name="connsiteX6" fmla="*/ 25242 w 704303"/>
              <a:gd name="connsiteY6" fmla="*/ 1578138 h 1689368"/>
              <a:gd name="connsiteX7" fmla="*/ 0 w 704303"/>
              <a:gd name="connsiteY7" fmla="*/ 200732 h 1689368"/>
              <a:gd name="connsiteX8" fmla="*/ 167394 w 704303"/>
              <a:gd name="connsiteY8" fmla="*/ 11907 h 1689368"/>
              <a:gd name="connsiteX0" fmla="*/ 167394 w 704303"/>
              <a:gd name="connsiteY0" fmla="*/ 2382 h 1679843"/>
              <a:gd name="connsiteX1" fmla="*/ 539290 w 704303"/>
              <a:gd name="connsiteY1" fmla="*/ 0 h 1679843"/>
              <a:gd name="connsiteX2" fmla="*/ 704303 w 704303"/>
              <a:gd name="connsiteY2" fmla="*/ 191207 h 1679843"/>
              <a:gd name="connsiteX3" fmla="*/ 642391 w 704303"/>
              <a:gd name="connsiteY3" fmla="*/ 1580995 h 1679843"/>
              <a:gd name="connsiteX4" fmla="*/ 535111 w 704303"/>
              <a:gd name="connsiteY4" fmla="*/ 1657320 h 1679843"/>
              <a:gd name="connsiteX5" fmla="*/ 159668 w 704303"/>
              <a:gd name="connsiteY5" fmla="*/ 1662083 h 1679843"/>
              <a:gd name="connsiteX6" fmla="*/ 25242 w 704303"/>
              <a:gd name="connsiteY6" fmla="*/ 1568613 h 1679843"/>
              <a:gd name="connsiteX7" fmla="*/ 0 w 704303"/>
              <a:gd name="connsiteY7" fmla="*/ 191207 h 1679843"/>
              <a:gd name="connsiteX8" fmla="*/ 167394 w 704303"/>
              <a:gd name="connsiteY8" fmla="*/ 2382 h 1679843"/>
              <a:gd name="connsiteX0" fmla="*/ 169775 w 706684"/>
              <a:gd name="connsiteY0" fmla="*/ 2382 h 1679843"/>
              <a:gd name="connsiteX1" fmla="*/ 541671 w 706684"/>
              <a:gd name="connsiteY1" fmla="*/ 0 h 1679843"/>
              <a:gd name="connsiteX2" fmla="*/ 706684 w 706684"/>
              <a:gd name="connsiteY2" fmla="*/ 191207 h 1679843"/>
              <a:gd name="connsiteX3" fmla="*/ 644772 w 706684"/>
              <a:gd name="connsiteY3" fmla="*/ 1580995 h 1679843"/>
              <a:gd name="connsiteX4" fmla="*/ 537492 w 706684"/>
              <a:gd name="connsiteY4" fmla="*/ 1657320 h 1679843"/>
              <a:gd name="connsiteX5" fmla="*/ 162049 w 706684"/>
              <a:gd name="connsiteY5" fmla="*/ 1662083 h 1679843"/>
              <a:gd name="connsiteX6" fmla="*/ 27623 w 706684"/>
              <a:gd name="connsiteY6" fmla="*/ 1568613 h 1679843"/>
              <a:gd name="connsiteX7" fmla="*/ 0 w 706684"/>
              <a:gd name="connsiteY7" fmla="*/ 131676 h 1679843"/>
              <a:gd name="connsiteX8" fmla="*/ 169775 w 706684"/>
              <a:gd name="connsiteY8" fmla="*/ 2382 h 1679843"/>
              <a:gd name="connsiteX0" fmla="*/ 169775 w 716209"/>
              <a:gd name="connsiteY0" fmla="*/ 2382 h 1679843"/>
              <a:gd name="connsiteX1" fmla="*/ 541671 w 716209"/>
              <a:gd name="connsiteY1" fmla="*/ 0 h 1679843"/>
              <a:gd name="connsiteX2" fmla="*/ 716209 w 716209"/>
              <a:gd name="connsiteY2" fmla="*/ 143582 h 1679843"/>
              <a:gd name="connsiteX3" fmla="*/ 644772 w 716209"/>
              <a:gd name="connsiteY3" fmla="*/ 1580995 h 1679843"/>
              <a:gd name="connsiteX4" fmla="*/ 537492 w 716209"/>
              <a:gd name="connsiteY4" fmla="*/ 1657320 h 1679843"/>
              <a:gd name="connsiteX5" fmla="*/ 162049 w 716209"/>
              <a:gd name="connsiteY5" fmla="*/ 1662083 h 1679843"/>
              <a:gd name="connsiteX6" fmla="*/ 27623 w 716209"/>
              <a:gd name="connsiteY6" fmla="*/ 1568613 h 1679843"/>
              <a:gd name="connsiteX7" fmla="*/ 0 w 716209"/>
              <a:gd name="connsiteY7" fmla="*/ 131676 h 1679843"/>
              <a:gd name="connsiteX8" fmla="*/ 169775 w 716209"/>
              <a:gd name="connsiteY8" fmla="*/ 2382 h 1679843"/>
              <a:gd name="connsiteX0" fmla="*/ 163425 w 709859"/>
              <a:gd name="connsiteY0" fmla="*/ 2382 h 1679843"/>
              <a:gd name="connsiteX1" fmla="*/ 535321 w 709859"/>
              <a:gd name="connsiteY1" fmla="*/ 0 h 1679843"/>
              <a:gd name="connsiteX2" fmla="*/ 709859 w 709859"/>
              <a:gd name="connsiteY2" fmla="*/ 143582 h 1679843"/>
              <a:gd name="connsiteX3" fmla="*/ 638422 w 709859"/>
              <a:gd name="connsiteY3" fmla="*/ 1580995 h 1679843"/>
              <a:gd name="connsiteX4" fmla="*/ 531142 w 709859"/>
              <a:gd name="connsiteY4" fmla="*/ 1657320 h 1679843"/>
              <a:gd name="connsiteX5" fmla="*/ 155699 w 709859"/>
              <a:gd name="connsiteY5" fmla="*/ 1662083 h 1679843"/>
              <a:gd name="connsiteX6" fmla="*/ 21273 w 709859"/>
              <a:gd name="connsiteY6" fmla="*/ 1568613 h 1679843"/>
              <a:gd name="connsiteX7" fmla="*/ 0 w 709859"/>
              <a:gd name="connsiteY7" fmla="*/ 261851 h 1679843"/>
              <a:gd name="connsiteX8" fmla="*/ 163425 w 709859"/>
              <a:gd name="connsiteY8" fmla="*/ 2382 h 1679843"/>
              <a:gd name="connsiteX0" fmla="*/ 112625 w 709859"/>
              <a:gd name="connsiteY0" fmla="*/ 215107 h 1679843"/>
              <a:gd name="connsiteX1" fmla="*/ 535321 w 709859"/>
              <a:gd name="connsiteY1" fmla="*/ 0 h 1679843"/>
              <a:gd name="connsiteX2" fmla="*/ 709859 w 709859"/>
              <a:gd name="connsiteY2" fmla="*/ 143582 h 1679843"/>
              <a:gd name="connsiteX3" fmla="*/ 638422 w 709859"/>
              <a:gd name="connsiteY3" fmla="*/ 1580995 h 1679843"/>
              <a:gd name="connsiteX4" fmla="*/ 531142 w 709859"/>
              <a:gd name="connsiteY4" fmla="*/ 1657320 h 1679843"/>
              <a:gd name="connsiteX5" fmla="*/ 155699 w 709859"/>
              <a:gd name="connsiteY5" fmla="*/ 1662083 h 1679843"/>
              <a:gd name="connsiteX6" fmla="*/ 21273 w 709859"/>
              <a:gd name="connsiteY6" fmla="*/ 1568613 h 1679843"/>
              <a:gd name="connsiteX7" fmla="*/ 0 w 709859"/>
              <a:gd name="connsiteY7" fmla="*/ 261851 h 1679843"/>
              <a:gd name="connsiteX8" fmla="*/ 112625 w 709859"/>
              <a:gd name="connsiteY8" fmla="*/ 215107 h 1679843"/>
              <a:gd name="connsiteX0" fmla="*/ 112625 w 709859"/>
              <a:gd name="connsiteY0" fmla="*/ 97737 h 1562473"/>
              <a:gd name="connsiteX1" fmla="*/ 500396 w 709859"/>
              <a:gd name="connsiteY1" fmla="*/ 101705 h 1562473"/>
              <a:gd name="connsiteX2" fmla="*/ 709859 w 709859"/>
              <a:gd name="connsiteY2" fmla="*/ 26212 h 1562473"/>
              <a:gd name="connsiteX3" fmla="*/ 638422 w 709859"/>
              <a:gd name="connsiteY3" fmla="*/ 1463625 h 1562473"/>
              <a:gd name="connsiteX4" fmla="*/ 531142 w 709859"/>
              <a:gd name="connsiteY4" fmla="*/ 1539950 h 1562473"/>
              <a:gd name="connsiteX5" fmla="*/ 155699 w 709859"/>
              <a:gd name="connsiteY5" fmla="*/ 1544713 h 1562473"/>
              <a:gd name="connsiteX6" fmla="*/ 21273 w 709859"/>
              <a:gd name="connsiteY6" fmla="*/ 1451243 h 1562473"/>
              <a:gd name="connsiteX7" fmla="*/ 0 w 709859"/>
              <a:gd name="connsiteY7" fmla="*/ 144481 h 1562473"/>
              <a:gd name="connsiteX8" fmla="*/ 112625 w 709859"/>
              <a:gd name="connsiteY8" fmla="*/ 97737 h 1562473"/>
              <a:gd name="connsiteX0" fmla="*/ 112625 w 697159"/>
              <a:gd name="connsiteY0" fmla="*/ 9844 h 1474580"/>
              <a:gd name="connsiteX1" fmla="*/ 500396 w 697159"/>
              <a:gd name="connsiteY1" fmla="*/ 13812 h 1474580"/>
              <a:gd name="connsiteX2" fmla="*/ 697159 w 697159"/>
              <a:gd name="connsiteY2" fmla="*/ 93894 h 1474580"/>
              <a:gd name="connsiteX3" fmla="*/ 638422 w 697159"/>
              <a:gd name="connsiteY3" fmla="*/ 1375732 h 1474580"/>
              <a:gd name="connsiteX4" fmla="*/ 531142 w 697159"/>
              <a:gd name="connsiteY4" fmla="*/ 1452057 h 1474580"/>
              <a:gd name="connsiteX5" fmla="*/ 155699 w 697159"/>
              <a:gd name="connsiteY5" fmla="*/ 1456820 h 1474580"/>
              <a:gd name="connsiteX6" fmla="*/ 21273 w 697159"/>
              <a:gd name="connsiteY6" fmla="*/ 1363350 h 1474580"/>
              <a:gd name="connsiteX7" fmla="*/ 0 w 697159"/>
              <a:gd name="connsiteY7" fmla="*/ 56588 h 1474580"/>
              <a:gd name="connsiteX8" fmla="*/ 112625 w 697159"/>
              <a:gd name="connsiteY8" fmla="*/ 9844 h 1474580"/>
              <a:gd name="connsiteX0" fmla="*/ 112625 w 697159"/>
              <a:gd name="connsiteY0" fmla="*/ 59 h 1464795"/>
              <a:gd name="connsiteX1" fmla="*/ 500396 w 697159"/>
              <a:gd name="connsiteY1" fmla="*/ 4027 h 1464795"/>
              <a:gd name="connsiteX2" fmla="*/ 697159 w 697159"/>
              <a:gd name="connsiteY2" fmla="*/ 84109 h 1464795"/>
              <a:gd name="connsiteX3" fmla="*/ 638422 w 697159"/>
              <a:gd name="connsiteY3" fmla="*/ 1365947 h 1464795"/>
              <a:gd name="connsiteX4" fmla="*/ 531142 w 697159"/>
              <a:gd name="connsiteY4" fmla="*/ 1442272 h 1464795"/>
              <a:gd name="connsiteX5" fmla="*/ 155699 w 697159"/>
              <a:gd name="connsiteY5" fmla="*/ 1447035 h 1464795"/>
              <a:gd name="connsiteX6" fmla="*/ 21273 w 697159"/>
              <a:gd name="connsiteY6" fmla="*/ 1353565 h 1464795"/>
              <a:gd name="connsiteX7" fmla="*/ 0 w 697159"/>
              <a:gd name="connsiteY7" fmla="*/ 46803 h 1464795"/>
              <a:gd name="connsiteX8" fmla="*/ 112625 w 697159"/>
              <a:gd name="connsiteY8" fmla="*/ 59 h 1464795"/>
              <a:gd name="connsiteX0" fmla="*/ 144375 w 697159"/>
              <a:gd name="connsiteY0" fmla="*/ 59 h 1464795"/>
              <a:gd name="connsiteX1" fmla="*/ 500396 w 697159"/>
              <a:gd name="connsiteY1" fmla="*/ 4027 h 1464795"/>
              <a:gd name="connsiteX2" fmla="*/ 697159 w 697159"/>
              <a:gd name="connsiteY2" fmla="*/ 84109 h 1464795"/>
              <a:gd name="connsiteX3" fmla="*/ 638422 w 697159"/>
              <a:gd name="connsiteY3" fmla="*/ 1365947 h 1464795"/>
              <a:gd name="connsiteX4" fmla="*/ 531142 w 697159"/>
              <a:gd name="connsiteY4" fmla="*/ 1442272 h 1464795"/>
              <a:gd name="connsiteX5" fmla="*/ 155699 w 697159"/>
              <a:gd name="connsiteY5" fmla="*/ 1447035 h 1464795"/>
              <a:gd name="connsiteX6" fmla="*/ 21273 w 697159"/>
              <a:gd name="connsiteY6" fmla="*/ 1353565 h 1464795"/>
              <a:gd name="connsiteX7" fmla="*/ 0 w 697159"/>
              <a:gd name="connsiteY7" fmla="*/ 46803 h 1464795"/>
              <a:gd name="connsiteX8" fmla="*/ 144375 w 697159"/>
              <a:gd name="connsiteY8" fmla="*/ 59 h 1464795"/>
              <a:gd name="connsiteX0" fmla="*/ 139613 w 692397"/>
              <a:gd name="connsiteY0" fmla="*/ 0 h 1464736"/>
              <a:gd name="connsiteX1" fmla="*/ 495634 w 692397"/>
              <a:gd name="connsiteY1" fmla="*/ 3968 h 1464736"/>
              <a:gd name="connsiteX2" fmla="*/ 692397 w 692397"/>
              <a:gd name="connsiteY2" fmla="*/ 84050 h 1464736"/>
              <a:gd name="connsiteX3" fmla="*/ 633660 w 692397"/>
              <a:gd name="connsiteY3" fmla="*/ 1365888 h 1464736"/>
              <a:gd name="connsiteX4" fmla="*/ 526380 w 692397"/>
              <a:gd name="connsiteY4" fmla="*/ 1442213 h 1464736"/>
              <a:gd name="connsiteX5" fmla="*/ 150937 w 692397"/>
              <a:gd name="connsiteY5" fmla="*/ 1446976 h 1464736"/>
              <a:gd name="connsiteX6" fmla="*/ 16511 w 692397"/>
              <a:gd name="connsiteY6" fmla="*/ 1353506 h 1464736"/>
              <a:gd name="connsiteX7" fmla="*/ 0 w 692397"/>
              <a:gd name="connsiteY7" fmla="*/ 256294 h 1464736"/>
              <a:gd name="connsiteX8" fmla="*/ 139613 w 692397"/>
              <a:gd name="connsiteY8" fmla="*/ 0 h 1464736"/>
              <a:gd name="connsiteX0" fmla="*/ 139613 w 687634"/>
              <a:gd name="connsiteY0" fmla="*/ 0 h 1464736"/>
              <a:gd name="connsiteX1" fmla="*/ 495634 w 687634"/>
              <a:gd name="connsiteY1" fmla="*/ 3968 h 1464736"/>
              <a:gd name="connsiteX2" fmla="*/ 687634 w 687634"/>
              <a:gd name="connsiteY2" fmla="*/ 298362 h 1464736"/>
              <a:gd name="connsiteX3" fmla="*/ 633660 w 687634"/>
              <a:gd name="connsiteY3" fmla="*/ 1365888 h 1464736"/>
              <a:gd name="connsiteX4" fmla="*/ 526380 w 687634"/>
              <a:gd name="connsiteY4" fmla="*/ 1442213 h 1464736"/>
              <a:gd name="connsiteX5" fmla="*/ 150937 w 687634"/>
              <a:gd name="connsiteY5" fmla="*/ 1446976 h 1464736"/>
              <a:gd name="connsiteX6" fmla="*/ 16511 w 687634"/>
              <a:gd name="connsiteY6" fmla="*/ 1353506 h 1464736"/>
              <a:gd name="connsiteX7" fmla="*/ 0 w 687634"/>
              <a:gd name="connsiteY7" fmla="*/ 256294 h 1464736"/>
              <a:gd name="connsiteX8" fmla="*/ 139613 w 687634"/>
              <a:gd name="connsiteY8" fmla="*/ 0 h 1464736"/>
              <a:gd name="connsiteX0" fmla="*/ 144375 w 692396"/>
              <a:gd name="connsiteY0" fmla="*/ 0 h 1464736"/>
              <a:gd name="connsiteX1" fmla="*/ 500396 w 692396"/>
              <a:gd name="connsiteY1" fmla="*/ 3968 h 1464736"/>
              <a:gd name="connsiteX2" fmla="*/ 692396 w 692396"/>
              <a:gd name="connsiteY2" fmla="*/ 298362 h 1464736"/>
              <a:gd name="connsiteX3" fmla="*/ 638422 w 692396"/>
              <a:gd name="connsiteY3" fmla="*/ 1365888 h 1464736"/>
              <a:gd name="connsiteX4" fmla="*/ 531142 w 692396"/>
              <a:gd name="connsiteY4" fmla="*/ 1442213 h 1464736"/>
              <a:gd name="connsiteX5" fmla="*/ 155699 w 692396"/>
              <a:gd name="connsiteY5" fmla="*/ 1446976 h 1464736"/>
              <a:gd name="connsiteX6" fmla="*/ 21273 w 692396"/>
              <a:gd name="connsiteY6" fmla="*/ 1353506 h 1464736"/>
              <a:gd name="connsiteX7" fmla="*/ 0 w 692396"/>
              <a:gd name="connsiteY7" fmla="*/ 299157 h 1464736"/>
              <a:gd name="connsiteX8" fmla="*/ 144375 w 692396"/>
              <a:gd name="connsiteY8" fmla="*/ 0 h 1464736"/>
              <a:gd name="connsiteX0" fmla="*/ 163425 w 692396"/>
              <a:gd name="connsiteY0" fmla="*/ 143670 h 1460768"/>
              <a:gd name="connsiteX1" fmla="*/ 500396 w 692396"/>
              <a:gd name="connsiteY1" fmla="*/ 0 h 1460768"/>
              <a:gd name="connsiteX2" fmla="*/ 692396 w 692396"/>
              <a:gd name="connsiteY2" fmla="*/ 294394 h 1460768"/>
              <a:gd name="connsiteX3" fmla="*/ 638422 w 692396"/>
              <a:gd name="connsiteY3" fmla="*/ 1361920 h 1460768"/>
              <a:gd name="connsiteX4" fmla="*/ 531142 w 692396"/>
              <a:gd name="connsiteY4" fmla="*/ 1438245 h 1460768"/>
              <a:gd name="connsiteX5" fmla="*/ 155699 w 692396"/>
              <a:gd name="connsiteY5" fmla="*/ 1443008 h 1460768"/>
              <a:gd name="connsiteX6" fmla="*/ 21273 w 692396"/>
              <a:gd name="connsiteY6" fmla="*/ 1349538 h 1460768"/>
              <a:gd name="connsiteX7" fmla="*/ 0 w 692396"/>
              <a:gd name="connsiteY7" fmla="*/ 295189 h 1460768"/>
              <a:gd name="connsiteX8" fmla="*/ 163425 w 692396"/>
              <a:gd name="connsiteY8" fmla="*/ 143670 h 1460768"/>
              <a:gd name="connsiteX0" fmla="*/ 163425 w 692396"/>
              <a:gd name="connsiteY0" fmla="*/ 0 h 1317098"/>
              <a:gd name="connsiteX1" fmla="*/ 481346 w 692396"/>
              <a:gd name="connsiteY1" fmla="*/ 46830 h 1317098"/>
              <a:gd name="connsiteX2" fmla="*/ 692396 w 692396"/>
              <a:gd name="connsiteY2" fmla="*/ 150724 h 1317098"/>
              <a:gd name="connsiteX3" fmla="*/ 638422 w 692396"/>
              <a:gd name="connsiteY3" fmla="*/ 1218250 h 1317098"/>
              <a:gd name="connsiteX4" fmla="*/ 531142 w 692396"/>
              <a:gd name="connsiteY4" fmla="*/ 1294575 h 1317098"/>
              <a:gd name="connsiteX5" fmla="*/ 155699 w 692396"/>
              <a:gd name="connsiteY5" fmla="*/ 1299338 h 1317098"/>
              <a:gd name="connsiteX6" fmla="*/ 21273 w 692396"/>
              <a:gd name="connsiteY6" fmla="*/ 1205868 h 1317098"/>
              <a:gd name="connsiteX7" fmla="*/ 0 w 692396"/>
              <a:gd name="connsiteY7" fmla="*/ 151519 h 1317098"/>
              <a:gd name="connsiteX8" fmla="*/ 163425 w 692396"/>
              <a:gd name="connsiteY8" fmla="*/ 0 h 1317098"/>
              <a:gd name="connsiteX0" fmla="*/ 177712 w 692396"/>
              <a:gd name="connsiteY0" fmla="*/ 29370 h 1270268"/>
              <a:gd name="connsiteX1" fmla="*/ 481346 w 692396"/>
              <a:gd name="connsiteY1" fmla="*/ 0 h 1270268"/>
              <a:gd name="connsiteX2" fmla="*/ 692396 w 692396"/>
              <a:gd name="connsiteY2" fmla="*/ 103894 h 1270268"/>
              <a:gd name="connsiteX3" fmla="*/ 638422 w 692396"/>
              <a:gd name="connsiteY3" fmla="*/ 1171420 h 1270268"/>
              <a:gd name="connsiteX4" fmla="*/ 531142 w 692396"/>
              <a:gd name="connsiteY4" fmla="*/ 1247745 h 1270268"/>
              <a:gd name="connsiteX5" fmla="*/ 155699 w 692396"/>
              <a:gd name="connsiteY5" fmla="*/ 1252508 h 1270268"/>
              <a:gd name="connsiteX6" fmla="*/ 21273 w 692396"/>
              <a:gd name="connsiteY6" fmla="*/ 1159038 h 1270268"/>
              <a:gd name="connsiteX7" fmla="*/ 0 w 692396"/>
              <a:gd name="connsiteY7" fmla="*/ 104689 h 1270268"/>
              <a:gd name="connsiteX8" fmla="*/ 177712 w 692396"/>
              <a:gd name="connsiteY8" fmla="*/ 29370 h 1270268"/>
              <a:gd name="connsiteX0" fmla="*/ 177712 w 692396"/>
              <a:gd name="connsiteY0" fmla="*/ 0 h 1240898"/>
              <a:gd name="connsiteX1" fmla="*/ 471821 w 692396"/>
              <a:gd name="connsiteY1" fmla="*/ 3968 h 1240898"/>
              <a:gd name="connsiteX2" fmla="*/ 692396 w 692396"/>
              <a:gd name="connsiteY2" fmla="*/ 74524 h 1240898"/>
              <a:gd name="connsiteX3" fmla="*/ 638422 w 692396"/>
              <a:gd name="connsiteY3" fmla="*/ 1142050 h 1240898"/>
              <a:gd name="connsiteX4" fmla="*/ 531142 w 692396"/>
              <a:gd name="connsiteY4" fmla="*/ 1218375 h 1240898"/>
              <a:gd name="connsiteX5" fmla="*/ 155699 w 692396"/>
              <a:gd name="connsiteY5" fmla="*/ 1223138 h 1240898"/>
              <a:gd name="connsiteX6" fmla="*/ 21273 w 692396"/>
              <a:gd name="connsiteY6" fmla="*/ 1129668 h 1240898"/>
              <a:gd name="connsiteX7" fmla="*/ 0 w 692396"/>
              <a:gd name="connsiteY7" fmla="*/ 75319 h 1240898"/>
              <a:gd name="connsiteX8" fmla="*/ 177712 w 692396"/>
              <a:gd name="connsiteY8" fmla="*/ 0 h 1240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2396" h="1240898">
                <a:moveTo>
                  <a:pt x="177712" y="0"/>
                </a:moveTo>
                <a:lnTo>
                  <a:pt x="471821" y="3968"/>
                </a:lnTo>
                <a:cubicBezTo>
                  <a:pt x="560325" y="3968"/>
                  <a:pt x="692396" y="-13980"/>
                  <a:pt x="692396" y="74524"/>
                </a:cubicBezTo>
                <a:lnTo>
                  <a:pt x="638422" y="1142050"/>
                </a:lnTo>
                <a:cubicBezTo>
                  <a:pt x="609847" y="1180825"/>
                  <a:pt x="611596" y="1204860"/>
                  <a:pt x="531142" y="1218375"/>
                </a:cubicBezTo>
                <a:cubicBezTo>
                  <a:pt x="450688" y="1231890"/>
                  <a:pt x="351490" y="1258857"/>
                  <a:pt x="155699" y="1223138"/>
                </a:cubicBezTo>
                <a:cubicBezTo>
                  <a:pt x="76442" y="1185039"/>
                  <a:pt x="21273" y="1161300"/>
                  <a:pt x="21273" y="1129668"/>
                </a:cubicBezTo>
                <a:cubicBezTo>
                  <a:pt x="6985" y="660849"/>
                  <a:pt x="0" y="544138"/>
                  <a:pt x="0" y="75319"/>
                </a:cubicBezTo>
                <a:cubicBezTo>
                  <a:pt x="25400" y="24915"/>
                  <a:pt x="89208" y="0"/>
                  <a:pt x="177712" y="0"/>
                </a:cubicBezTo>
                <a:close/>
              </a:path>
            </a:pathLst>
          </a:cu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182258" y="3566405"/>
                <a:ext cx="466794" cy="4467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𝟒</m:t>
                        </m:r>
                      </m:den>
                    </m:f>
                    <m:r>
                      <a:rPr lang="en-US" sz="16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 </m:t>
                    </m:r>
                  </m:oMath>
                </a14:m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V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258" y="3566405"/>
                <a:ext cx="466794" cy="446789"/>
              </a:xfrm>
              <a:prstGeom prst="rect">
                <a:avLst/>
              </a:prstGeom>
              <a:blipFill rotWithShape="1">
                <a:blip r:embed="rId9"/>
                <a:stretch>
                  <a:fillRect b="-13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2750846" y="3442640"/>
            <a:ext cx="2892138" cy="781263"/>
            <a:chOff x="3700522" y="4324361"/>
            <a:chExt cx="2892138" cy="781263"/>
          </a:xfrm>
        </p:grpSpPr>
        <p:grpSp>
          <p:nvGrpSpPr>
            <p:cNvPr id="34" name="Group 33"/>
            <p:cNvGrpSpPr/>
            <p:nvPr/>
          </p:nvGrpSpPr>
          <p:grpSpPr>
            <a:xfrm>
              <a:off x="3700522" y="4324361"/>
              <a:ext cx="2892138" cy="757336"/>
              <a:chOff x="2091896" y="3538933"/>
              <a:chExt cx="2892138" cy="864859"/>
            </a:xfrm>
          </p:grpSpPr>
          <p:sp>
            <p:nvSpPr>
              <p:cNvPr id="36" name="Rounded Rectangular Callout 35"/>
              <p:cNvSpPr/>
              <p:nvPr/>
            </p:nvSpPr>
            <p:spPr>
              <a:xfrm>
                <a:off x="2157452" y="3626099"/>
                <a:ext cx="2729641" cy="777693"/>
              </a:xfrm>
              <a:prstGeom prst="wedgeRoundRectCallout">
                <a:avLst>
                  <a:gd name="adj1" fmla="val 13437"/>
                  <a:gd name="adj2" fmla="val -28894"/>
                  <a:gd name="adj3" fmla="val 16667"/>
                </a:avLst>
              </a:prstGeom>
              <a:solidFill>
                <a:srgbClr val="800000"/>
              </a:solid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091896" y="3538933"/>
                <a:ext cx="2892138" cy="8435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1400" b="1" dirty="0" smtClean="0">
                    <a:solidFill>
                      <a:prstClr val="white"/>
                    </a:solidFill>
                    <a:latin typeface="Bookman Old Style"/>
                  </a:rPr>
                  <a:t>Air pressure remaining after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1400" b="1" dirty="0" smtClean="0">
                    <a:solidFill>
                      <a:prstClr val="white"/>
                    </a:solidFill>
                    <a:latin typeface="Bookman Old Style"/>
                  </a:rPr>
                  <a:t>2</a:t>
                </a:r>
                <a:r>
                  <a:rPr lang="en-US" sz="1400" b="1" baseline="30000" dirty="0" smtClean="0">
                    <a:solidFill>
                      <a:prstClr val="white"/>
                    </a:solidFill>
                    <a:latin typeface="Bookman Old Style"/>
                  </a:rPr>
                  <a:t>nd</a:t>
                </a:r>
                <a:r>
                  <a:rPr lang="en-US" sz="1400" b="1" dirty="0" smtClean="0">
                    <a:solidFill>
                      <a:prstClr val="white"/>
                    </a:solidFill>
                    <a:latin typeface="Bookman Old Style"/>
                  </a:rPr>
                  <a:t> removal ‘                   ’</a:t>
                </a:r>
                <a:endParaRPr lang="en-US" sz="1400" b="1" dirty="0">
                  <a:solidFill>
                    <a:prstClr val="white"/>
                  </a:solidFill>
                  <a:latin typeface="Bookman Old Style"/>
                </a:endParaRPr>
              </a:p>
            </p:txBody>
          </p:sp>
        </p:grpSp>
        <p:graphicFrame>
          <p:nvGraphicFramePr>
            <p:cNvPr id="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304640"/>
                </p:ext>
              </p:extLst>
            </p:nvPr>
          </p:nvGraphicFramePr>
          <p:xfrm>
            <a:off x="5202070" y="4698850"/>
            <a:ext cx="1052375" cy="406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83" name="Equation" r:id="rId10" imgW="1193760" imgH="457200" progId="Equation.DSMT4">
                    <p:embed/>
                  </p:oleObj>
                </mc:Choice>
                <mc:Fallback>
                  <p:oleObj name="Equation" r:id="rId10" imgW="11937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2070" y="4698850"/>
                          <a:ext cx="1052375" cy="406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916896" y="1839894"/>
            <a:ext cx="5319085" cy="530306"/>
            <a:chOff x="943428" y="2903227"/>
            <a:chExt cx="5319085" cy="482097"/>
          </a:xfrm>
        </p:grpSpPr>
        <p:sp>
          <p:nvSpPr>
            <p:cNvPr id="45" name="TextBox 44"/>
            <p:cNvSpPr txBox="1"/>
            <p:nvPr/>
          </p:nvSpPr>
          <p:spPr>
            <a:xfrm>
              <a:off x="943428" y="2903227"/>
              <a:ext cx="5319085" cy="4196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sz="1600" kern="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rPr>
                <a:t>Amount of air remaining after removal of     </a:t>
              </a:r>
              <a:r>
                <a:rPr lang="en-US" sz="1600" kern="0" dirty="0" err="1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rPr>
                <a:t>of</a:t>
              </a:r>
              <a:r>
                <a:rPr lang="en-US" sz="1600" kern="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rPr>
                <a:t> air: </a:t>
              </a:r>
              <a:endPara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5156200" y="2991624"/>
            <a:ext cx="177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84" name="Equation" r:id="rId12" imgW="177646" imgH="393359" progId="Equation.DSMT4">
                    <p:embed/>
                  </p:oleObj>
                </mc:Choice>
                <mc:Fallback>
                  <p:oleObj name="Equation" r:id="rId12" imgW="17764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200" y="2991624"/>
                          <a:ext cx="1778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3899609" y="2110482"/>
            <a:ext cx="3988592" cy="523219"/>
            <a:chOff x="1543672" y="3394524"/>
            <a:chExt cx="3988592" cy="600955"/>
          </a:xfrm>
        </p:grpSpPr>
        <p:sp>
          <p:nvSpPr>
            <p:cNvPr id="39" name="Rounded Rectangular Callout 38"/>
            <p:cNvSpPr/>
            <p:nvPr/>
          </p:nvSpPr>
          <p:spPr>
            <a:xfrm>
              <a:off x="1608007" y="3398224"/>
              <a:ext cx="3828531" cy="594018"/>
            </a:xfrm>
            <a:prstGeom prst="wedgeRoundRectCallout">
              <a:avLst>
                <a:gd name="adj1" fmla="val -53325"/>
                <a:gd name="adj2" fmla="val -99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543672" y="3394524"/>
              <a:ext cx="3988592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make list of air pressure remaining 	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fter every successive removal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958426" y="1937870"/>
            <a:ext cx="394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V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94140"/>
              </p:ext>
            </p:extLst>
          </p:nvPr>
        </p:nvGraphicFramePr>
        <p:xfrm>
          <a:off x="6336360" y="1947694"/>
          <a:ext cx="341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5" name="Equation" r:id="rId14" imgW="393480" imgH="393480" progId="Equation.DSMT4">
                  <p:embed/>
                </p:oleObj>
              </mc:Choice>
              <mc:Fallback>
                <p:oleObj name="Equation" r:id="rId14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360" y="1947694"/>
                        <a:ext cx="341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03353"/>
              </p:ext>
            </p:extLst>
          </p:nvPr>
        </p:nvGraphicFramePr>
        <p:xfrm>
          <a:off x="6739785" y="1943277"/>
          <a:ext cx="611423" cy="38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6" name="Equation" r:id="rId16" imgW="711000" imgH="406080" progId="Equation.DSMT4">
                  <p:embed/>
                </p:oleObj>
              </mc:Choice>
              <mc:Fallback>
                <p:oleObj name="Equation" r:id="rId16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785" y="1943277"/>
                        <a:ext cx="611423" cy="38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084631" y="3571422"/>
                <a:ext cx="538930" cy="4479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𝟗</m:t>
                        </m:r>
                      </m:num>
                      <m:den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𝟏𝟔</m:t>
                        </m:r>
                      </m:den>
                    </m:f>
                    <m:r>
                      <a:rPr lang="en-US" sz="16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 </m:t>
                    </m:r>
                  </m:oMath>
                </a14:m>
                <a:r>
                  <a:rPr lang="en-US" sz="14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V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631" y="3571422"/>
                <a:ext cx="538930" cy="447943"/>
              </a:xfrm>
              <a:prstGeom prst="rect">
                <a:avLst/>
              </a:prstGeom>
              <a:blipFill rotWithShape="1">
                <a:blip r:embed="rId18"/>
                <a:stretch>
                  <a:fillRect r="-2273" b="-13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4840334" y="1282733"/>
            <a:ext cx="1256144" cy="520564"/>
            <a:chOff x="4369476" y="4519012"/>
            <a:chExt cx="1256144" cy="520564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4369476" y="4519012"/>
              <a:ext cx="1256144" cy="520564"/>
            </a:xfrm>
            <a:prstGeom prst="wedgeRoundRectCallout">
              <a:avLst>
                <a:gd name="adj1" fmla="val 46801"/>
                <a:gd name="adj2" fmla="val 9552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5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550160"/>
                </p:ext>
              </p:extLst>
            </p:nvPr>
          </p:nvGraphicFramePr>
          <p:xfrm>
            <a:off x="4461095" y="4621436"/>
            <a:ext cx="10541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87" name="Equation" r:id="rId19" imgW="1193760" imgH="406080" progId="Equation.DSMT4">
                    <p:embed/>
                  </p:oleObj>
                </mc:Choice>
                <mc:Fallback>
                  <p:oleObj name="Equation" r:id="rId19" imgW="11937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095" y="4621436"/>
                          <a:ext cx="10541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61"/>
          <p:cNvGrpSpPr/>
          <p:nvPr/>
        </p:nvGrpSpPr>
        <p:grpSpPr>
          <a:xfrm>
            <a:off x="6570062" y="1273208"/>
            <a:ext cx="1502532" cy="520564"/>
            <a:chOff x="4236757" y="4519012"/>
            <a:chExt cx="1502532" cy="520564"/>
          </a:xfrm>
        </p:grpSpPr>
        <p:sp>
          <p:nvSpPr>
            <p:cNvPr id="63" name="Rounded Rectangular Callout 62"/>
            <p:cNvSpPr/>
            <p:nvPr/>
          </p:nvSpPr>
          <p:spPr>
            <a:xfrm>
              <a:off x="4236757" y="4519012"/>
              <a:ext cx="1502532" cy="520564"/>
            </a:xfrm>
            <a:prstGeom prst="wedgeRoundRectCallout">
              <a:avLst>
                <a:gd name="adj1" fmla="val -43593"/>
                <a:gd name="adj2" fmla="val 10101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895948"/>
                </p:ext>
              </p:extLst>
            </p:nvPr>
          </p:nvGraphicFramePr>
          <p:xfrm>
            <a:off x="4293580" y="4621659"/>
            <a:ext cx="13906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88" name="Equation" r:id="rId21" imgW="1574640" imgH="406080" progId="Equation.DSMT4">
                    <p:embed/>
                  </p:oleObj>
                </mc:Choice>
                <mc:Fallback>
                  <p:oleObj name="Equation" r:id="rId21" imgW="1574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580" y="4621659"/>
                          <a:ext cx="13906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64"/>
          <p:cNvGrpSpPr/>
          <p:nvPr/>
        </p:nvGrpSpPr>
        <p:grpSpPr>
          <a:xfrm>
            <a:off x="5161606" y="2467020"/>
            <a:ext cx="2664512" cy="524503"/>
            <a:chOff x="2205700" y="3408382"/>
            <a:chExt cx="2664512" cy="602429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2233567" y="3408382"/>
              <a:ext cx="2623131" cy="599957"/>
            </a:xfrm>
            <a:prstGeom prst="wedgeRoundRectCallout">
              <a:avLst>
                <a:gd name="adj1" fmla="val 3166"/>
                <a:gd name="adj2" fmla="val -9180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205700" y="3409856"/>
              <a:ext cx="2664512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heck difference between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039002" y="-1543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1(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3760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28" grpId="0" animBg="1"/>
      <p:bldP spid="28" grpId="1" animBg="1"/>
      <p:bldP spid="15" grpId="0" animBg="1"/>
      <p:bldP spid="15" grpId="1" animBg="1"/>
      <p:bldP spid="14" grpId="0" animBg="1"/>
      <p:bldP spid="14" grpId="1" animBg="1"/>
      <p:bldP spid="7" grpId="0" animBg="1"/>
      <p:bldP spid="7" grpId="1" animBg="1"/>
      <p:bldP spid="6" grpId="0" animBg="1"/>
      <p:bldP spid="6" grpId="1" animBg="1"/>
      <p:bldP spid="2" grpId="0"/>
      <p:bldP spid="3" grpId="0"/>
      <p:bldP spid="12" grpId="0" animBg="1"/>
      <p:bldP spid="12" grpId="1" animBg="1"/>
      <p:bldP spid="16" grpId="0" animBg="1"/>
      <p:bldP spid="16" grpId="1" animBg="1"/>
      <p:bldP spid="17" grpId="0"/>
      <p:bldP spid="17" grpId="1"/>
      <p:bldP spid="18" grpId="0" animBg="1"/>
      <p:bldP spid="18" grpId="1" animBg="1"/>
      <p:bldP spid="13" grpId="0"/>
      <p:bldP spid="13" grpId="1"/>
      <p:bldP spid="29" grpId="0" animBg="1"/>
      <p:bldP spid="29" grpId="1" animBg="1"/>
      <p:bldP spid="30" grpId="0"/>
      <p:bldP spid="30" grpId="1"/>
      <p:bldP spid="31" grpId="0" animBg="1"/>
      <p:bldP spid="31" grpId="1" animBg="1"/>
      <p:bldP spid="27" grpId="0"/>
      <p:bldP spid="27" grpId="1"/>
      <p:bldP spid="47" grpId="0"/>
      <p:bldP spid="50" grpId="0"/>
      <p:bldP spid="50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9187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394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Identifying whether the given 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situation / statement forms an A.P.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57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ounded Rectangle 69"/>
          <p:cNvSpPr/>
          <p:nvPr/>
        </p:nvSpPr>
        <p:spPr>
          <a:xfrm>
            <a:off x="1336431" y="1249737"/>
            <a:ext cx="2319091" cy="29509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158875" y="1524499"/>
            <a:ext cx="4451725" cy="29509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852873" y="1515073"/>
            <a:ext cx="2874188" cy="29509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9966" y="1222305"/>
            <a:ext cx="8355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FontTx/>
              <a:buAutoNum type="romanLcParenR" startAt="3"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e cost of digging a well after every meter of digging, when it costs Rs.150 for the first meter and rises by Rs.50 for each subsequent meter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6865" y="1822525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6679" y="1820757"/>
            <a:ext cx="4722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Cost for digging each subsequent meters are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21750" y="1824567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0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58668" y="1824567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0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458233" y="2239857"/>
            <a:ext cx="1816523" cy="523220"/>
            <a:chOff x="2629701" y="3538933"/>
            <a:chExt cx="1816523" cy="597506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2678240" y="3557713"/>
              <a:ext cx="1710021" cy="548986"/>
            </a:xfrm>
            <a:prstGeom prst="wedgeRoundRectCallout">
              <a:avLst>
                <a:gd name="adj1" fmla="val -55562"/>
                <a:gd name="adj2" fmla="val -840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629701" y="3538933"/>
              <a:ext cx="1816523" cy="597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st for 3 meters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200 +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50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460101" y="1820757"/>
            <a:ext cx="8354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50,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697874" y="2275847"/>
            <a:ext cx="2664512" cy="524503"/>
            <a:chOff x="2205700" y="3408382"/>
            <a:chExt cx="2664512" cy="602429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2233567" y="3408382"/>
              <a:ext cx="2623131" cy="599957"/>
            </a:xfrm>
            <a:prstGeom prst="wedgeRoundRectCallout">
              <a:avLst>
                <a:gd name="adj1" fmla="val -54569"/>
                <a:gd name="adj2" fmla="val -99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205700" y="3409856"/>
              <a:ext cx="2664512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heck difference between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929076" y="2079128"/>
            <a:ext cx="78277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ince the difference between consecutive terms is constant, given sequence </a:t>
            </a:r>
          </a:p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s an A.P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91067" y="573042"/>
            <a:ext cx="769620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2) In  which  of  the  following  situations, does  the  list of numbers</a:t>
            </a:r>
          </a:p>
          <a:p>
            <a:r>
              <a:rPr lang="en-US" dirty="0"/>
              <a:t>involved  make an A.P. and why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89791" y="2419350"/>
            <a:ext cx="3243196" cy="523220"/>
            <a:chOff x="1907369" y="3405464"/>
            <a:chExt cx="3243196" cy="600956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1972928" y="3414293"/>
              <a:ext cx="3075828" cy="588136"/>
            </a:xfrm>
            <a:prstGeom prst="wedgeRoundRectCallout">
              <a:avLst>
                <a:gd name="adj1" fmla="val -53325"/>
                <a:gd name="adj2" fmla="val -99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907369" y="3405464"/>
              <a:ext cx="3243196" cy="600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make list of cost of digging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well each subsequent mete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pic>
        <p:nvPicPr>
          <p:cNvPr id="151007" name="Picture 479" descr="C:\Users\ADMIN\Desktop\SA2 TAT\green-154264_640.pn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lumMod val="50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/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470" y="2736522"/>
            <a:ext cx="4511562" cy="2045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2484730" y="2879378"/>
            <a:ext cx="975415" cy="606772"/>
          </a:xfrm>
          <a:custGeom>
            <a:avLst/>
            <a:gdLst>
              <a:gd name="connsiteX0" fmla="*/ 0 w 970653"/>
              <a:gd name="connsiteY0" fmla="*/ 0 h 914400"/>
              <a:gd name="connsiteX1" fmla="*/ 970653 w 970653"/>
              <a:gd name="connsiteY1" fmla="*/ 0 h 914400"/>
              <a:gd name="connsiteX2" fmla="*/ 970653 w 970653"/>
              <a:gd name="connsiteY2" fmla="*/ 914400 h 914400"/>
              <a:gd name="connsiteX3" fmla="*/ 0 w 970653"/>
              <a:gd name="connsiteY3" fmla="*/ 914400 h 914400"/>
              <a:gd name="connsiteX4" fmla="*/ 0 w 970653"/>
              <a:gd name="connsiteY4" fmla="*/ 0 h 914400"/>
              <a:gd name="connsiteX0" fmla="*/ 0 w 970653"/>
              <a:gd name="connsiteY0" fmla="*/ 0 h 914400"/>
              <a:gd name="connsiteX1" fmla="*/ 970653 w 970653"/>
              <a:gd name="connsiteY1" fmla="*/ 0 h 914400"/>
              <a:gd name="connsiteX2" fmla="*/ 970653 w 970653"/>
              <a:gd name="connsiteY2" fmla="*/ 914400 h 914400"/>
              <a:gd name="connsiteX3" fmla="*/ 14288 w 970653"/>
              <a:gd name="connsiteY3" fmla="*/ 852487 h 914400"/>
              <a:gd name="connsiteX4" fmla="*/ 0 w 970653"/>
              <a:gd name="connsiteY4" fmla="*/ 0 h 914400"/>
              <a:gd name="connsiteX0" fmla="*/ 0 w 975415"/>
              <a:gd name="connsiteY0" fmla="*/ 0 h 852487"/>
              <a:gd name="connsiteX1" fmla="*/ 970653 w 975415"/>
              <a:gd name="connsiteY1" fmla="*/ 0 h 852487"/>
              <a:gd name="connsiteX2" fmla="*/ 975415 w 975415"/>
              <a:gd name="connsiteY2" fmla="*/ 823913 h 852487"/>
              <a:gd name="connsiteX3" fmla="*/ 14288 w 975415"/>
              <a:gd name="connsiteY3" fmla="*/ 852487 h 852487"/>
              <a:gd name="connsiteX4" fmla="*/ 0 w 975415"/>
              <a:gd name="connsiteY4" fmla="*/ 0 h 852487"/>
              <a:gd name="connsiteX0" fmla="*/ 0 w 975415"/>
              <a:gd name="connsiteY0" fmla="*/ 0 h 862156"/>
              <a:gd name="connsiteX1" fmla="*/ 970653 w 975415"/>
              <a:gd name="connsiteY1" fmla="*/ 0 h 862156"/>
              <a:gd name="connsiteX2" fmla="*/ 975415 w 975415"/>
              <a:gd name="connsiteY2" fmla="*/ 823913 h 862156"/>
              <a:gd name="connsiteX3" fmla="*/ 14288 w 975415"/>
              <a:gd name="connsiteY3" fmla="*/ 852487 h 862156"/>
              <a:gd name="connsiteX4" fmla="*/ 0 w 975415"/>
              <a:gd name="connsiteY4" fmla="*/ 0 h 862156"/>
              <a:gd name="connsiteX0" fmla="*/ 0 w 975415"/>
              <a:gd name="connsiteY0" fmla="*/ 0 h 883728"/>
              <a:gd name="connsiteX1" fmla="*/ 970653 w 975415"/>
              <a:gd name="connsiteY1" fmla="*/ 0 h 883728"/>
              <a:gd name="connsiteX2" fmla="*/ 975415 w 975415"/>
              <a:gd name="connsiteY2" fmla="*/ 823913 h 883728"/>
              <a:gd name="connsiteX3" fmla="*/ 14288 w 975415"/>
              <a:gd name="connsiteY3" fmla="*/ 852487 h 883728"/>
              <a:gd name="connsiteX4" fmla="*/ 0 w 975415"/>
              <a:gd name="connsiteY4" fmla="*/ 0 h 883728"/>
              <a:gd name="connsiteX0" fmla="*/ 0 w 975415"/>
              <a:gd name="connsiteY0" fmla="*/ 0 h 910433"/>
              <a:gd name="connsiteX1" fmla="*/ 970653 w 975415"/>
              <a:gd name="connsiteY1" fmla="*/ 0 h 910433"/>
              <a:gd name="connsiteX2" fmla="*/ 975415 w 975415"/>
              <a:gd name="connsiteY2" fmla="*/ 823913 h 910433"/>
              <a:gd name="connsiteX3" fmla="*/ 14288 w 975415"/>
              <a:gd name="connsiteY3" fmla="*/ 852487 h 910433"/>
              <a:gd name="connsiteX4" fmla="*/ 0 w 975415"/>
              <a:gd name="connsiteY4" fmla="*/ 0 h 910433"/>
              <a:gd name="connsiteX0" fmla="*/ 0 w 975415"/>
              <a:gd name="connsiteY0" fmla="*/ 0 h 926447"/>
              <a:gd name="connsiteX1" fmla="*/ 970653 w 975415"/>
              <a:gd name="connsiteY1" fmla="*/ 0 h 926447"/>
              <a:gd name="connsiteX2" fmla="*/ 975415 w 975415"/>
              <a:gd name="connsiteY2" fmla="*/ 823913 h 926447"/>
              <a:gd name="connsiteX3" fmla="*/ 14288 w 975415"/>
              <a:gd name="connsiteY3" fmla="*/ 852487 h 926447"/>
              <a:gd name="connsiteX4" fmla="*/ 0 w 975415"/>
              <a:gd name="connsiteY4" fmla="*/ 0 h 926447"/>
              <a:gd name="connsiteX0" fmla="*/ 0 w 975415"/>
              <a:gd name="connsiteY0" fmla="*/ 0 h 929190"/>
              <a:gd name="connsiteX1" fmla="*/ 970653 w 975415"/>
              <a:gd name="connsiteY1" fmla="*/ 0 h 929190"/>
              <a:gd name="connsiteX2" fmla="*/ 975415 w 975415"/>
              <a:gd name="connsiteY2" fmla="*/ 823913 h 929190"/>
              <a:gd name="connsiteX3" fmla="*/ 4763 w 975415"/>
              <a:gd name="connsiteY3" fmla="*/ 857250 h 929190"/>
              <a:gd name="connsiteX4" fmla="*/ 0 w 975415"/>
              <a:gd name="connsiteY4" fmla="*/ 0 h 929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5415" h="929190">
                <a:moveTo>
                  <a:pt x="0" y="0"/>
                </a:moveTo>
                <a:lnTo>
                  <a:pt x="970653" y="0"/>
                </a:lnTo>
                <a:cubicBezTo>
                  <a:pt x="972240" y="274638"/>
                  <a:pt x="973828" y="549275"/>
                  <a:pt x="975415" y="823913"/>
                </a:cubicBezTo>
                <a:cubicBezTo>
                  <a:pt x="607414" y="947738"/>
                  <a:pt x="429914" y="966787"/>
                  <a:pt x="4763" y="857250"/>
                </a:cubicBezTo>
                <a:cubicBezTo>
                  <a:pt x="3175" y="571500"/>
                  <a:pt x="1588" y="285750"/>
                  <a:pt x="0" y="0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35"/>
          <p:cNvSpPr/>
          <p:nvPr/>
        </p:nvSpPr>
        <p:spPr>
          <a:xfrm>
            <a:off x="2489200" y="3412778"/>
            <a:ext cx="975415" cy="606772"/>
          </a:xfrm>
          <a:custGeom>
            <a:avLst/>
            <a:gdLst>
              <a:gd name="connsiteX0" fmla="*/ 0 w 970653"/>
              <a:gd name="connsiteY0" fmla="*/ 0 h 914400"/>
              <a:gd name="connsiteX1" fmla="*/ 970653 w 970653"/>
              <a:gd name="connsiteY1" fmla="*/ 0 h 914400"/>
              <a:gd name="connsiteX2" fmla="*/ 970653 w 970653"/>
              <a:gd name="connsiteY2" fmla="*/ 914400 h 914400"/>
              <a:gd name="connsiteX3" fmla="*/ 0 w 970653"/>
              <a:gd name="connsiteY3" fmla="*/ 914400 h 914400"/>
              <a:gd name="connsiteX4" fmla="*/ 0 w 970653"/>
              <a:gd name="connsiteY4" fmla="*/ 0 h 914400"/>
              <a:gd name="connsiteX0" fmla="*/ 0 w 970653"/>
              <a:gd name="connsiteY0" fmla="*/ 0 h 914400"/>
              <a:gd name="connsiteX1" fmla="*/ 970653 w 970653"/>
              <a:gd name="connsiteY1" fmla="*/ 0 h 914400"/>
              <a:gd name="connsiteX2" fmla="*/ 970653 w 970653"/>
              <a:gd name="connsiteY2" fmla="*/ 914400 h 914400"/>
              <a:gd name="connsiteX3" fmla="*/ 14288 w 970653"/>
              <a:gd name="connsiteY3" fmla="*/ 852487 h 914400"/>
              <a:gd name="connsiteX4" fmla="*/ 0 w 970653"/>
              <a:gd name="connsiteY4" fmla="*/ 0 h 914400"/>
              <a:gd name="connsiteX0" fmla="*/ 0 w 975415"/>
              <a:gd name="connsiteY0" fmla="*/ 0 h 852487"/>
              <a:gd name="connsiteX1" fmla="*/ 970653 w 975415"/>
              <a:gd name="connsiteY1" fmla="*/ 0 h 852487"/>
              <a:gd name="connsiteX2" fmla="*/ 975415 w 975415"/>
              <a:gd name="connsiteY2" fmla="*/ 823913 h 852487"/>
              <a:gd name="connsiteX3" fmla="*/ 14288 w 975415"/>
              <a:gd name="connsiteY3" fmla="*/ 852487 h 852487"/>
              <a:gd name="connsiteX4" fmla="*/ 0 w 975415"/>
              <a:gd name="connsiteY4" fmla="*/ 0 h 852487"/>
              <a:gd name="connsiteX0" fmla="*/ 0 w 975415"/>
              <a:gd name="connsiteY0" fmla="*/ 0 h 862156"/>
              <a:gd name="connsiteX1" fmla="*/ 970653 w 975415"/>
              <a:gd name="connsiteY1" fmla="*/ 0 h 862156"/>
              <a:gd name="connsiteX2" fmla="*/ 975415 w 975415"/>
              <a:gd name="connsiteY2" fmla="*/ 823913 h 862156"/>
              <a:gd name="connsiteX3" fmla="*/ 14288 w 975415"/>
              <a:gd name="connsiteY3" fmla="*/ 852487 h 862156"/>
              <a:gd name="connsiteX4" fmla="*/ 0 w 975415"/>
              <a:gd name="connsiteY4" fmla="*/ 0 h 862156"/>
              <a:gd name="connsiteX0" fmla="*/ 0 w 975415"/>
              <a:gd name="connsiteY0" fmla="*/ 0 h 883728"/>
              <a:gd name="connsiteX1" fmla="*/ 970653 w 975415"/>
              <a:gd name="connsiteY1" fmla="*/ 0 h 883728"/>
              <a:gd name="connsiteX2" fmla="*/ 975415 w 975415"/>
              <a:gd name="connsiteY2" fmla="*/ 823913 h 883728"/>
              <a:gd name="connsiteX3" fmla="*/ 14288 w 975415"/>
              <a:gd name="connsiteY3" fmla="*/ 852487 h 883728"/>
              <a:gd name="connsiteX4" fmla="*/ 0 w 975415"/>
              <a:gd name="connsiteY4" fmla="*/ 0 h 883728"/>
              <a:gd name="connsiteX0" fmla="*/ 0 w 975415"/>
              <a:gd name="connsiteY0" fmla="*/ 0 h 910433"/>
              <a:gd name="connsiteX1" fmla="*/ 970653 w 975415"/>
              <a:gd name="connsiteY1" fmla="*/ 0 h 910433"/>
              <a:gd name="connsiteX2" fmla="*/ 975415 w 975415"/>
              <a:gd name="connsiteY2" fmla="*/ 823913 h 910433"/>
              <a:gd name="connsiteX3" fmla="*/ 14288 w 975415"/>
              <a:gd name="connsiteY3" fmla="*/ 852487 h 910433"/>
              <a:gd name="connsiteX4" fmla="*/ 0 w 975415"/>
              <a:gd name="connsiteY4" fmla="*/ 0 h 910433"/>
              <a:gd name="connsiteX0" fmla="*/ 0 w 975415"/>
              <a:gd name="connsiteY0" fmla="*/ 0 h 926447"/>
              <a:gd name="connsiteX1" fmla="*/ 970653 w 975415"/>
              <a:gd name="connsiteY1" fmla="*/ 0 h 926447"/>
              <a:gd name="connsiteX2" fmla="*/ 975415 w 975415"/>
              <a:gd name="connsiteY2" fmla="*/ 823913 h 926447"/>
              <a:gd name="connsiteX3" fmla="*/ 14288 w 975415"/>
              <a:gd name="connsiteY3" fmla="*/ 852487 h 926447"/>
              <a:gd name="connsiteX4" fmla="*/ 0 w 975415"/>
              <a:gd name="connsiteY4" fmla="*/ 0 h 926447"/>
              <a:gd name="connsiteX0" fmla="*/ 0 w 975415"/>
              <a:gd name="connsiteY0" fmla="*/ 0 h 929190"/>
              <a:gd name="connsiteX1" fmla="*/ 970653 w 975415"/>
              <a:gd name="connsiteY1" fmla="*/ 0 h 929190"/>
              <a:gd name="connsiteX2" fmla="*/ 975415 w 975415"/>
              <a:gd name="connsiteY2" fmla="*/ 823913 h 929190"/>
              <a:gd name="connsiteX3" fmla="*/ 4763 w 975415"/>
              <a:gd name="connsiteY3" fmla="*/ 857250 h 929190"/>
              <a:gd name="connsiteX4" fmla="*/ 0 w 975415"/>
              <a:gd name="connsiteY4" fmla="*/ 0 h 929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5415" h="929190">
                <a:moveTo>
                  <a:pt x="0" y="0"/>
                </a:moveTo>
                <a:lnTo>
                  <a:pt x="970653" y="0"/>
                </a:lnTo>
                <a:cubicBezTo>
                  <a:pt x="972240" y="274638"/>
                  <a:pt x="973828" y="549275"/>
                  <a:pt x="975415" y="823913"/>
                </a:cubicBezTo>
                <a:cubicBezTo>
                  <a:pt x="607414" y="947738"/>
                  <a:pt x="429914" y="966787"/>
                  <a:pt x="4763" y="857250"/>
                </a:cubicBezTo>
                <a:cubicBezTo>
                  <a:pt x="3175" y="571500"/>
                  <a:pt x="1588" y="285750"/>
                  <a:pt x="0" y="0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4888425" y="1097512"/>
            <a:ext cx="1144924" cy="676575"/>
            <a:chOff x="2849105" y="3299149"/>
            <a:chExt cx="1144924" cy="777093"/>
          </a:xfrm>
        </p:grpSpPr>
        <p:sp>
          <p:nvSpPr>
            <p:cNvPr id="72" name="Cloud Callout 71"/>
            <p:cNvSpPr/>
            <p:nvPr/>
          </p:nvSpPr>
          <p:spPr>
            <a:xfrm>
              <a:off x="2849105" y="3299149"/>
              <a:ext cx="1136942" cy="777093"/>
            </a:xfrm>
            <a:prstGeom prst="cloudCallout">
              <a:avLst>
                <a:gd name="adj1" fmla="val 34939"/>
                <a:gd name="adj2" fmla="val 75572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886033" y="3399217"/>
              <a:ext cx="110799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200 – 150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= 5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6384737" y="1065782"/>
            <a:ext cx="1154450" cy="676575"/>
            <a:chOff x="2849105" y="3299149"/>
            <a:chExt cx="1154450" cy="777093"/>
          </a:xfrm>
        </p:grpSpPr>
        <p:sp>
          <p:nvSpPr>
            <p:cNvPr id="75" name="Cloud Callout 74"/>
            <p:cNvSpPr/>
            <p:nvPr/>
          </p:nvSpPr>
          <p:spPr>
            <a:xfrm>
              <a:off x="2849105" y="3299149"/>
              <a:ext cx="1136942" cy="777093"/>
            </a:xfrm>
            <a:prstGeom prst="cloudCallout">
              <a:avLst>
                <a:gd name="adj1" fmla="val -39623"/>
                <a:gd name="adj2" fmla="val 75572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895559" y="3399217"/>
              <a:ext cx="110799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250 – 200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= 5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7" name="Rectangle 57"/>
          <p:cNvSpPr/>
          <p:nvPr/>
        </p:nvSpPr>
        <p:spPr>
          <a:xfrm>
            <a:off x="714725" y="2741139"/>
            <a:ext cx="4484687" cy="301625"/>
          </a:xfrm>
          <a:custGeom>
            <a:avLst/>
            <a:gdLst>
              <a:gd name="connsiteX0" fmla="*/ 0 w 2921709"/>
              <a:gd name="connsiteY0" fmla="*/ 0 h 914400"/>
              <a:gd name="connsiteX1" fmla="*/ 2921709 w 2921709"/>
              <a:gd name="connsiteY1" fmla="*/ 0 h 914400"/>
              <a:gd name="connsiteX2" fmla="*/ 2921709 w 2921709"/>
              <a:gd name="connsiteY2" fmla="*/ 914400 h 914400"/>
              <a:gd name="connsiteX3" fmla="*/ 0 w 2921709"/>
              <a:gd name="connsiteY3" fmla="*/ 914400 h 914400"/>
              <a:gd name="connsiteX4" fmla="*/ 0 w 2921709"/>
              <a:gd name="connsiteY4" fmla="*/ 0 h 914400"/>
              <a:gd name="connsiteX0" fmla="*/ 22149 w 2943858"/>
              <a:gd name="connsiteY0" fmla="*/ 87139 h 1001539"/>
              <a:gd name="connsiteX1" fmla="*/ 634 w 2943858"/>
              <a:gd name="connsiteY1" fmla="*/ 0 h 1001539"/>
              <a:gd name="connsiteX2" fmla="*/ 2943858 w 2943858"/>
              <a:gd name="connsiteY2" fmla="*/ 87139 h 1001539"/>
              <a:gd name="connsiteX3" fmla="*/ 2943858 w 2943858"/>
              <a:gd name="connsiteY3" fmla="*/ 1001539 h 1001539"/>
              <a:gd name="connsiteX4" fmla="*/ 22149 w 2943858"/>
              <a:gd name="connsiteY4" fmla="*/ 1001539 h 1001539"/>
              <a:gd name="connsiteX5" fmla="*/ 22149 w 2943858"/>
              <a:gd name="connsiteY5" fmla="*/ 87139 h 1001539"/>
              <a:gd name="connsiteX0" fmla="*/ 22149 w 2943858"/>
              <a:gd name="connsiteY0" fmla="*/ 87139 h 1715914"/>
              <a:gd name="connsiteX1" fmla="*/ 634 w 2943858"/>
              <a:gd name="connsiteY1" fmla="*/ 0 h 1715914"/>
              <a:gd name="connsiteX2" fmla="*/ 2943858 w 2943858"/>
              <a:gd name="connsiteY2" fmla="*/ 87139 h 1715914"/>
              <a:gd name="connsiteX3" fmla="*/ 2943858 w 2943858"/>
              <a:gd name="connsiteY3" fmla="*/ 1001539 h 1715914"/>
              <a:gd name="connsiteX4" fmla="*/ 55487 w 2943858"/>
              <a:gd name="connsiteY4" fmla="*/ 1715914 h 1715914"/>
              <a:gd name="connsiteX5" fmla="*/ 22149 w 2943858"/>
              <a:gd name="connsiteY5" fmla="*/ 87139 h 1715914"/>
              <a:gd name="connsiteX0" fmla="*/ 22149 w 2943858"/>
              <a:gd name="connsiteY0" fmla="*/ 449089 h 1715914"/>
              <a:gd name="connsiteX1" fmla="*/ 634 w 2943858"/>
              <a:gd name="connsiteY1" fmla="*/ 0 h 1715914"/>
              <a:gd name="connsiteX2" fmla="*/ 2943858 w 2943858"/>
              <a:gd name="connsiteY2" fmla="*/ 87139 h 1715914"/>
              <a:gd name="connsiteX3" fmla="*/ 2943858 w 2943858"/>
              <a:gd name="connsiteY3" fmla="*/ 1001539 h 1715914"/>
              <a:gd name="connsiteX4" fmla="*/ 55487 w 2943858"/>
              <a:gd name="connsiteY4" fmla="*/ 1715914 h 1715914"/>
              <a:gd name="connsiteX5" fmla="*/ 22149 w 2943858"/>
              <a:gd name="connsiteY5" fmla="*/ 449089 h 1715914"/>
              <a:gd name="connsiteX0" fmla="*/ 22149 w 3205795"/>
              <a:gd name="connsiteY0" fmla="*/ 581025 h 1847850"/>
              <a:gd name="connsiteX1" fmla="*/ 634 w 3205795"/>
              <a:gd name="connsiteY1" fmla="*/ 131936 h 1847850"/>
              <a:gd name="connsiteX2" fmla="*/ 3205795 w 3205795"/>
              <a:gd name="connsiteY2" fmla="*/ 0 h 1847850"/>
              <a:gd name="connsiteX3" fmla="*/ 2943858 w 3205795"/>
              <a:gd name="connsiteY3" fmla="*/ 1133475 h 1847850"/>
              <a:gd name="connsiteX4" fmla="*/ 55487 w 3205795"/>
              <a:gd name="connsiteY4" fmla="*/ 1847850 h 1847850"/>
              <a:gd name="connsiteX5" fmla="*/ 22149 w 3205795"/>
              <a:gd name="connsiteY5" fmla="*/ 581025 h 1847850"/>
              <a:gd name="connsiteX0" fmla="*/ 22149 w 3205795"/>
              <a:gd name="connsiteY0" fmla="*/ 581025 h 1847850"/>
              <a:gd name="connsiteX1" fmla="*/ 634 w 3205795"/>
              <a:gd name="connsiteY1" fmla="*/ 131936 h 1847850"/>
              <a:gd name="connsiteX2" fmla="*/ 3205795 w 3205795"/>
              <a:gd name="connsiteY2" fmla="*/ 0 h 1847850"/>
              <a:gd name="connsiteX3" fmla="*/ 2924808 w 3205795"/>
              <a:gd name="connsiteY3" fmla="*/ 1490662 h 1847850"/>
              <a:gd name="connsiteX4" fmla="*/ 55487 w 3205795"/>
              <a:gd name="connsiteY4" fmla="*/ 1847850 h 1847850"/>
              <a:gd name="connsiteX5" fmla="*/ 22149 w 3205795"/>
              <a:gd name="connsiteY5" fmla="*/ 581025 h 1847850"/>
              <a:gd name="connsiteX0" fmla="*/ 22149 w 2924808"/>
              <a:gd name="connsiteY0" fmla="*/ 514350 h 1781175"/>
              <a:gd name="connsiteX1" fmla="*/ 634 w 2924808"/>
              <a:gd name="connsiteY1" fmla="*/ 65261 h 1781175"/>
              <a:gd name="connsiteX2" fmla="*/ 2548570 w 2924808"/>
              <a:gd name="connsiteY2" fmla="*/ 0 h 1781175"/>
              <a:gd name="connsiteX3" fmla="*/ 2924808 w 2924808"/>
              <a:gd name="connsiteY3" fmla="*/ 1423987 h 1781175"/>
              <a:gd name="connsiteX4" fmla="*/ 55487 w 2924808"/>
              <a:gd name="connsiteY4" fmla="*/ 1781175 h 1781175"/>
              <a:gd name="connsiteX5" fmla="*/ 22149 w 2924808"/>
              <a:gd name="connsiteY5" fmla="*/ 514350 h 1781175"/>
              <a:gd name="connsiteX0" fmla="*/ 22149 w 4263071"/>
              <a:gd name="connsiteY0" fmla="*/ 514350 h 1781175"/>
              <a:gd name="connsiteX1" fmla="*/ 634 w 4263071"/>
              <a:gd name="connsiteY1" fmla="*/ 65261 h 1781175"/>
              <a:gd name="connsiteX2" fmla="*/ 2548570 w 4263071"/>
              <a:gd name="connsiteY2" fmla="*/ 0 h 1781175"/>
              <a:gd name="connsiteX3" fmla="*/ 4263071 w 4263071"/>
              <a:gd name="connsiteY3" fmla="*/ 157162 h 1781175"/>
              <a:gd name="connsiteX4" fmla="*/ 55487 w 4263071"/>
              <a:gd name="connsiteY4" fmla="*/ 1781175 h 1781175"/>
              <a:gd name="connsiteX5" fmla="*/ 22149 w 4263071"/>
              <a:gd name="connsiteY5" fmla="*/ 514350 h 1781175"/>
              <a:gd name="connsiteX0" fmla="*/ 22149 w 4466271"/>
              <a:gd name="connsiteY0" fmla="*/ 514350 h 1781175"/>
              <a:gd name="connsiteX1" fmla="*/ 634 w 4466271"/>
              <a:gd name="connsiteY1" fmla="*/ 65261 h 1781175"/>
              <a:gd name="connsiteX2" fmla="*/ 2548570 w 4466271"/>
              <a:gd name="connsiteY2" fmla="*/ 0 h 1781175"/>
              <a:gd name="connsiteX3" fmla="*/ 4466271 w 4466271"/>
              <a:gd name="connsiteY3" fmla="*/ 176212 h 1781175"/>
              <a:gd name="connsiteX4" fmla="*/ 55487 w 4466271"/>
              <a:gd name="connsiteY4" fmla="*/ 1781175 h 1781175"/>
              <a:gd name="connsiteX5" fmla="*/ 22149 w 4466271"/>
              <a:gd name="connsiteY5" fmla="*/ 514350 h 1781175"/>
              <a:gd name="connsiteX0" fmla="*/ 22149 w 4485321"/>
              <a:gd name="connsiteY0" fmla="*/ 514350 h 1781175"/>
              <a:gd name="connsiteX1" fmla="*/ 634 w 4485321"/>
              <a:gd name="connsiteY1" fmla="*/ 65261 h 1781175"/>
              <a:gd name="connsiteX2" fmla="*/ 2548570 w 4485321"/>
              <a:gd name="connsiteY2" fmla="*/ 0 h 1781175"/>
              <a:gd name="connsiteX3" fmla="*/ 4485321 w 4485321"/>
              <a:gd name="connsiteY3" fmla="*/ 176212 h 1781175"/>
              <a:gd name="connsiteX4" fmla="*/ 55487 w 4485321"/>
              <a:gd name="connsiteY4" fmla="*/ 1781175 h 1781175"/>
              <a:gd name="connsiteX5" fmla="*/ 22149 w 4485321"/>
              <a:gd name="connsiteY5" fmla="*/ 514350 h 1781175"/>
              <a:gd name="connsiteX0" fmla="*/ 22149 w 4485321"/>
              <a:gd name="connsiteY0" fmla="*/ 514350 h 514350"/>
              <a:gd name="connsiteX1" fmla="*/ 634 w 4485321"/>
              <a:gd name="connsiteY1" fmla="*/ 65261 h 514350"/>
              <a:gd name="connsiteX2" fmla="*/ 2548570 w 4485321"/>
              <a:gd name="connsiteY2" fmla="*/ 0 h 514350"/>
              <a:gd name="connsiteX3" fmla="*/ 4485321 w 4485321"/>
              <a:gd name="connsiteY3" fmla="*/ 176212 h 514350"/>
              <a:gd name="connsiteX4" fmla="*/ 1293737 w 4485321"/>
              <a:gd name="connsiteY4" fmla="*/ 301625 h 514350"/>
              <a:gd name="connsiteX5" fmla="*/ 22149 w 4485321"/>
              <a:gd name="connsiteY5" fmla="*/ 514350 h 514350"/>
              <a:gd name="connsiteX0" fmla="*/ 1293103 w 4484687"/>
              <a:gd name="connsiteY0" fmla="*/ 301625 h 301625"/>
              <a:gd name="connsiteX1" fmla="*/ 0 w 4484687"/>
              <a:gd name="connsiteY1" fmla="*/ 65261 h 301625"/>
              <a:gd name="connsiteX2" fmla="*/ 2547936 w 4484687"/>
              <a:gd name="connsiteY2" fmla="*/ 0 h 301625"/>
              <a:gd name="connsiteX3" fmla="*/ 4484687 w 4484687"/>
              <a:gd name="connsiteY3" fmla="*/ 176212 h 301625"/>
              <a:gd name="connsiteX4" fmla="*/ 1293103 w 4484687"/>
              <a:gd name="connsiteY4" fmla="*/ 301625 h 301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84687" h="301625">
                <a:moveTo>
                  <a:pt x="1293103" y="301625"/>
                </a:moveTo>
                <a:lnTo>
                  <a:pt x="0" y="65261"/>
                </a:lnTo>
                <a:lnTo>
                  <a:pt x="2547936" y="0"/>
                </a:lnTo>
                <a:lnTo>
                  <a:pt x="4484687" y="176212"/>
                </a:lnTo>
                <a:lnTo>
                  <a:pt x="1293103" y="301625"/>
                </a:lnTo>
                <a:close/>
              </a:path>
            </a:pathLst>
          </a:custGeom>
          <a:solidFill>
            <a:srgbClr val="00CC00">
              <a:alpha val="5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2488491" y="2786963"/>
            <a:ext cx="970653" cy="172041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0976" name="Freeform 150975"/>
          <p:cNvSpPr/>
          <p:nvPr/>
        </p:nvSpPr>
        <p:spPr>
          <a:xfrm>
            <a:off x="709613" y="2809875"/>
            <a:ext cx="1347787" cy="1952625"/>
          </a:xfrm>
          <a:custGeom>
            <a:avLst/>
            <a:gdLst>
              <a:gd name="connsiteX0" fmla="*/ 1347787 w 1347787"/>
              <a:gd name="connsiteY0" fmla="*/ 1952625 h 1952625"/>
              <a:gd name="connsiteX1" fmla="*/ 1295400 w 1347787"/>
              <a:gd name="connsiteY1" fmla="*/ 228600 h 1952625"/>
              <a:gd name="connsiteX2" fmla="*/ 0 w 1347787"/>
              <a:gd name="connsiteY2" fmla="*/ 0 h 1952625"/>
              <a:gd name="connsiteX3" fmla="*/ 147637 w 1347787"/>
              <a:gd name="connsiteY3" fmla="*/ 1300163 h 1952625"/>
              <a:gd name="connsiteX4" fmla="*/ 1347787 w 1347787"/>
              <a:gd name="connsiteY4" fmla="*/ 1952625 h 1952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47787" h="1952625">
                <a:moveTo>
                  <a:pt x="1347787" y="1952625"/>
                </a:moveTo>
                <a:lnTo>
                  <a:pt x="1295400" y="228600"/>
                </a:lnTo>
                <a:lnTo>
                  <a:pt x="0" y="0"/>
                </a:lnTo>
                <a:lnTo>
                  <a:pt x="147637" y="1300163"/>
                </a:lnTo>
                <a:lnTo>
                  <a:pt x="1347787" y="1952625"/>
                </a:lnTo>
                <a:close/>
              </a:path>
            </a:pathLst>
          </a:custGeom>
          <a:solidFill>
            <a:srgbClr val="953735">
              <a:alpha val="9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0977" name="Freeform 150976"/>
          <p:cNvSpPr/>
          <p:nvPr/>
        </p:nvSpPr>
        <p:spPr>
          <a:xfrm>
            <a:off x="1990725" y="2919413"/>
            <a:ext cx="3219450" cy="1847850"/>
          </a:xfrm>
          <a:custGeom>
            <a:avLst/>
            <a:gdLst>
              <a:gd name="connsiteX0" fmla="*/ 76200 w 3219450"/>
              <a:gd name="connsiteY0" fmla="*/ 1847850 h 1847850"/>
              <a:gd name="connsiteX1" fmla="*/ 0 w 3219450"/>
              <a:gd name="connsiteY1" fmla="*/ 119062 h 1847850"/>
              <a:gd name="connsiteX2" fmla="*/ 3219450 w 3219450"/>
              <a:gd name="connsiteY2" fmla="*/ 0 h 1847850"/>
              <a:gd name="connsiteX3" fmla="*/ 2938463 w 3219450"/>
              <a:gd name="connsiteY3" fmla="*/ 1495425 h 1847850"/>
              <a:gd name="connsiteX4" fmla="*/ 76200 w 3219450"/>
              <a:gd name="connsiteY4" fmla="*/ 1847850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19450" h="1847850">
                <a:moveTo>
                  <a:pt x="76200" y="1847850"/>
                </a:moveTo>
                <a:lnTo>
                  <a:pt x="0" y="119062"/>
                </a:lnTo>
                <a:lnTo>
                  <a:pt x="3219450" y="0"/>
                </a:lnTo>
                <a:lnTo>
                  <a:pt x="2938463" y="1495425"/>
                </a:lnTo>
                <a:lnTo>
                  <a:pt x="76200" y="1847850"/>
                </a:lnTo>
                <a:close/>
              </a:path>
            </a:pathLst>
          </a:custGeom>
          <a:solidFill>
            <a:srgbClr val="953735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H="1" flipV="1">
            <a:off x="3520440" y="3422291"/>
            <a:ext cx="0" cy="550655"/>
          </a:xfrm>
          <a:prstGeom prst="straightConnector1">
            <a:avLst/>
          </a:prstGeom>
          <a:ln w="190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482340" y="3485896"/>
            <a:ext cx="5036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00" b="1" kern="0" dirty="0" smtClean="0">
                <a:solidFill>
                  <a:srgbClr val="FFFF00"/>
                </a:solidFill>
                <a:latin typeface="Bookman Old Style" pitchFamily="18" charset="0"/>
                <a:cs typeface="Calibri" pitchFamily="34" charset="0"/>
              </a:rPr>
              <a:t>+1m</a:t>
            </a:r>
            <a:endParaRPr lang="en-US" sz="1100" b="1" kern="0" dirty="0">
              <a:solidFill>
                <a:srgbClr val="FFFF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480572" y="3656120"/>
            <a:ext cx="68800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00" b="1" kern="0" dirty="0" smtClean="0">
                <a:solidFill>
                  <a:srgbClr val="FFFF00"/>
                </a:solidFill>
                <a:latin typeface="Bookman Old Style" pitchFamily="18" charset="0"/>
                <a:cs typeface="Calibri" pitchFamily="34" charset="0"/>
              </a:rPr>
              <a:t>+Rs.50</a:t>
            </a:r>
            <a:endParaRPr lang="en-US" sz="1100" b="1" kern="0" dirty="0">
              <a:solidFill>
                <a:srgbClr val="FFFF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482340" y="2947695"/>
            <a:ext cx="41870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00" b="1" kern="0" dirty="0" smtClean="0">
                <a:solidFill>
                  <a:srgbClr val="FFFF00"/>
                </a:solidFill>
                <a:latin typeface="Bookman Old Style" pitchFamily="18" charset="0"/>
                <a:cs typeface="Calibri" pitchFamily="34" charset="0"/>
              </a:rPr>
              <a:t>1m</a:t>
            </a:r>
            <a:endParaRPr lang="en-US" sz="1100" b="1" kern="0" dirty="0">
              <a:solidFill>
                <a:srgbClr val="FFFF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480572" y="3117919"/>
            <a:ext cx="69602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00" b="1" kern="0" dirty="0" smtClean="0">
                <a:solidFill>
                  <a:srgbClr val="FFFF00"/>
                </a:solidFill>
                <a:latin typeface="Bookman Old Style" pitchFamily="18" charset="0"/>
                <a:cs typeface="Calibri" pitchFamily="34" charset="0"/>
              </a:rPr>
              <a:t>Rs.150</a:t>
            </a:r>
            <a:endParaRPr lang="en-US" sz="1100" b="1" kern="0" dirty="0">
              <a:solidFill>
                <a:srgbClr val="FFFF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H="1" flipV="1">
            <a:off x="3520440" y="2872910"/>
            <a:ext cx="0" cy="573014"/>
          </a:xfrm>
          <a:prstGeom prst="straightConnector1">
            <a:avLst/>
          </a:prstGeom>
          <a:ln w="190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1(i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9186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5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510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50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50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0" grpId="1" animBg="1"/>
      <p:bldP spid="11" grpId="0" animBg="1"/>
      <p:bldP spid="11" grpId="1" animBg="1"/>
      <p:bldP spid="9" grpId="0" animBg="1"/>
      <p:bldP spid="9" grpId="1" animBg="1"/>
      <p:bldP spid="3" grpId="0"/>
      <p:bldP spid="4" grpId="0"/>
      <p:bldP spid="8" grpId="0"/>
      <p:bldP spid="10" grpId="0"/>
      <p:bldP spid="15" grpId="0"/>
      <p:bldP spid="19" grpId="0"/>
      <p:bldP spid="23" grpId="0"/>
      <p:bldP spid="36" grpId="0" animBg="1"/>
      <p:bldP spid="36" grpId="1" animBg="1"/>
      <p:bldP spid="66" grpId="0" animBg="1"/>
      <p:bldP spid="66" grpId="1" animBg="1"/>
      <p:bldP spid="77" grpId="0" animBg="1"/>
      <p:bldP spid="77" grpId="1" animBg="1"/>
      <p:bldP spid="35" grpId="0" animBg="1"/>
      <p:bldP spid="35" grpId="1" animBg="1"/>
      <p:bldP spid="150976" grpId="0" animBg="1"/>
      <p:bldP spid="150976" grpId="1" animBg="1"/>
      <p:bldP spid="150977" grpId="0" animBg="1"/>
      <p:bldP spid="150977" grpId="1" animBg="1"/>
      <p:bldP spid="68" grpId="0"/>
      <p:bldP spid="68" grpId="1"/>
      <p:bldP spid="69" grpId="0"/>
      <p:bldP spid="69" grpId="1"/>
      <p:bldP spid="62" grpId="0"/>
      <p:bldP spid="62" grpId="1"/>
      <p:bldP spid="63" grpId="0"/>
      <p:bldP spid="63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2928" name="Group 252927"/>
          <p:cNvGrpSpPr/>
          <p:nvPr/>
        </p:nvGrpSpPr>
        <p:grpSpPr>
          <a:xfrm>
            <a:off x="2752725" y="3157089"/>
            <a:ext cx="1788016" cy="819599"/>
            <a:chOff x="4698509" y="3390900"/>
            <a:chExt cx="1788016" cy="819599"/>
          </a:xfrm>
        </p:grpSpPr>
        <p:pic>
          <p:nvPicPr>
            <p:cNvPr id="252937" name="Picture 9" descr="C:\Users\ADMIN\Desktop\SA2 TAT\stackofbillsmoneyclipart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8441" y="3517786"/>
              <a:ext cx="1223809" cy="5542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Rectangle 30"/>
            <p:cNvSpPr/>
            <p:nvPr/>
          </p:nvSpPr>
          <p:spPr>
            <a:xfrm>
              <a:off x="4698509" y="3390900"/>
              <a:ext cx="1788016" cy="819599"/>
            </a:xfrm>
            <a:prstGeom prst="rect">
              <a:avLst/>
            </a:prstGeom>
            <a:noFill/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3" name="Rounded Rectangle 32"/>
          <p:cNvSpPr/>
          <p:nvPr/>
        </p:nvSpPr>
        <p:spPr>
          <a:xfrm>
            <a:off x="1358232" y="1197390"/>
            <a:ext cx="4774255" cy="27251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7166" y="2251158"/>
            <a:ext cx="76145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ince the difference between consecutive terms is not constant, the given </a:t>
            </a:r>
          </a:p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ist of numbers is not an A.P.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274222" y="1436486"/>
            <a:ext cx="4031269" cy="29509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856366" y="1440832"/>
            <a:ext cx="1209359" cy="29509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762683" y="1176575"/>
            <a:ext cx="1376365" cy="29509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7586" y="1143000"/>
            <a:ext cx="8355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FontTx/>
              <a:buAutoNum type="romanLcParenR" startAt="4"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e amount of money in the account every year, when Rs.10000 is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deposited at compound interest at 8% per annum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0675" y="172450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7646" y="1732121"/>
            <a:ext cx="56076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mount of money in the account for successive years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4532" y="1991879"/>
            <a:ext cx="8835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000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26651" y="1994475"/>
            <a:ext cx="8835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800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22941" y="1990665"/>
            <a:ext cx="1154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664, 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1067" y="573042"/>
            <a:ext cx="769620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2) In  which  of  the  following  situations, does  the  list of numbers</a:t>
            </a:r>
          </a:p>
          <a:p>
            <a:r>
              <a:rPr lang="en-US" dirty="0"/>
              <a:t>involved  make an A.P. and why?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685302" y="1759580"/>
            <a:ext cx="2590774" cy="523220"/>
            <a:chOff x="2242585" y="3394524"/>
            <a:chExt cx="2590774" cy="600956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2242585" y="3400934"/>
              <a:ext cx="2495819" cy="588136"/>
            </a:xfrm>
            <a:prstGeom prst="wedgeRoundRectCallout">
              <a:avLst>
                <a:gd name="adj1" fmla="val -53325"/>
                <a:gd name="adj2" fmla="val -99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42585" y="3394524"/>
              <a:ext cx="2590774" cy="600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make list of amount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uccessive yea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933500" y="3235090"/>
            <a:ext cx="1415453" cy="628898"/>
            <a:chOff x="4426982" y="4447700"/>
            <a:chExt cx="1415453" cy="628898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4426982" y="4447700"/>
              <a:ext cx="1415453" cy="628898"/>
            </a:xfrm>
            <a:prstGeom prst="wedgeRoundRectCallout">
              <a:avLst>
                <a:gd name="adj1" fmla="val -21285"/>
                <a:gd name="adj2" fmla="val -4774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58264"/>
                </p:ext>
              </p:extLst>
            </p:nvPr>
          </p:nvGraphicFramePr>
          <p:xfrm>
            <a:off x="4596075" y="4551817"/>
            <a:ext cx="1063952" cy="412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" name="Equation" r:id="rId5" imgW="1218960" imgH="469800" progId="Equation.DSMT4">
                    <p:embed/>
                  </p:oleObj>
                </mc:Choice>
                <mc:Fallback>
                  <p:oleObj name="Equation" r:id="rId5" imgW="12189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075" y="4551817"/>
                          <a:ext cx="1063952" cy="412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3421060" y="2428247"/>
            <a:ext cx="2664512" cy="524503"/>
            <a:chOff x="2205700" y="3408382"/>
            <a:chExt cx="2664512" cy="602429"/>
          </a:xfrm>
        </p:grpSpPr>
        <p:sp>
          <p:nvSpPr>
            <p:cNvPr id="28" name="Rounded Rectangular Callout 27"/>
            <p:cNvSpPr/>
            <p:nvPr/>
          </p:nvSpPr>
          <p:spPr>
            <a:xfrm>
              <a:off x="2233567" y="3408382"/>
              <a:ext cx="2623131" cy="599957"/>
            </a:xfrm>
            <a:prstGeom prst="wedgeRoundRectCallout">
              <a:avLst>
                <a:gd name="adj1" fmla="val -51519"/>
                <a:gd name="adj2" fmla="val -9253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205700" y="3409856"/>
              <a:ext cx="2664512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heck difference between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nsecutive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pic>
        <p:nvPicPr>
          <p:cNvPr id="252934" name="Picture 6" descr="C:\Users\ADMIN\Desktop\SA2 TAT\cartoon-money-stacks-904309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6000" b="94250" l="4750" r="95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85" y="3164429"/>
            <a:ext cx="1773119" cy="821012"/>
          </a:xfrm>
          <a:prstGeom prst="rect">
            <a:avLst/>
          </a:prstGeom>
          <a:noFill/>
          <a:ln w="12700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978832" y="2933150"/>
            <a:ext cx="942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Rs.10000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689926" y="2114550"/>
            <a:ext cx="2107414" cy="522351"/>
            <a:chOff x="2491425" y="3408382"/>
            <a:chExt cx="2107414" cy="599957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2491425" y="3408382"/>
              <a:ext cx="2107414" cy="599957"/>
            </a:xfrm>
            <a:prstGeom prst="wedgeRoundRectCallout">
              <a:avLst>
                <a:gd name="adj1" fmla="val -31180"/>
                <a:gd name="adj2" fmla="val -4147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39933" y="3412830"/>
              <a:ext cx="1996059" cy="5950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mount =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Principle + Interest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918767" y="3938094"/>
            <a:ext cx="1021433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Principle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413416" y="3355200"/>
            <a:ext cx="308098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+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962016" y="2941799"/>
            <a:ext cx="14478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% of Rs.10000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197622" y="3942085"/>
            <a:ext cx="930063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Interest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68103" y="3357419"/>
            <a:ext cx="308098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=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043020" y="3380329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Rs.1080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109355" y="3930282"/>
            <a:ext cx="928459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Amount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896691" y="2114550"/>
            <a:ext cx="1429608" cy="399284"/>
            <a:chOff x="2792228" y="3479058"/>
            <a:chExt cx="1429608" cy="458606"/>
          </a:xfrm>
        </p:grpSpPr>
        <p:sp>
          <p:nvSpPr>
            <p:cNvPr id="54" name="Rounded Rectangular Callout 53"/>
            <p:cNvSpPr/>
            <p:nvPr/>
          </p:nvSpPr>
          <p:spPr>
            <a:xfrm>
              <a:off x="2792228" y="3479058"/>
              <a:ext cx="1429608" cy="458606"/>
            </a:xfrm>
            <a:prstGeom prst="wedgeRoundRectCallout">
              <a:avLst>
                <a:gd name="adj1" fmla="val -28866"/>
                <a:gd name="adj2" fmla="val -400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814320" y="3530197"/>
              <a:ext cx="1390125" cy="3535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fter 2 yea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pic>
        <p:nvPicPr>
          <p:cNvPr id="56" name="Picture 6" descr="C:\Users\ADMIN\Desktop\SA2 TAT\cartoon-money-stacks-904309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6000" b="94250" l="4750" r="95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156006"/>
            <a:ext cx="1773119" cy="821012"/>
          </a:xfrm>
          <a:prstGeom prst="rect">
            <a:avLst/>
          </a:prstGeom>
          <a:noFill/>
          <a:ln w="12700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1524475" y="2019303"/>
            <a:ext cx="942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Rs.10800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915782" y="3929671"/>
            <a:ext cx="1021433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Principle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pic>
        <p:nvPicPr>
          <p:cNvPr id="60" name="Picture 9" descr="C:\Users\ADMIN\Desktop\SA2 TAT\stackofbillsmoneyclipart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613" y="3059755"/>
            <a:ext cx="1118821" cy="447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2" name="Group 61"/>
          <p:cNvGrpSpPr/>
          <p:nvPr/>
        </p:nvGrpSpPr>
        <p:grpSpPr>
          <a:xfrm>
            <a:off x="2749135" y="3158515"/>
            <a:ext cx="1788016" cy="819599"/>
            <a:chOff x="4698509" y="3390900"/>
            <a:chExt cx="1788016" cy="819599"/>
          </a:xfrm>
        </p:grpSpPr>
        <p:pic>
          <p:nvPicPr>
            <p:cNvPr id="63" name="Picture 9" descr="C:\Users\ADMIN\Desktop\SA2 TAT\stackofbillsmoneyclipart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8441" y="3517786"/>
              <a:ext cx="1223809" cy="5542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" name="Rectangle 63"/>
            <p:cNvSpPr/>
            <p:nvPr/>
          </p:nvSpPr>
          <p:spPr>
            <a:xfrm>
              <a:off x="4698509" y="3390900"/>
              <a:ext cx="1788016" cy="819599"/>
            </a:xfrm>
            <a:prstGeom prst="rect">
              <a:avLst/>
            </a:prstGeom>
            <a:noFill/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943180" y="3253865"/>
            <a:ext cx="1415453" cy="628898"/>
            <a:chOff x="4426982" y="4447700"/>
            <a:chExt cx="1415453" cy="628898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4426982" y="4447700"/>
              <a:ext cx="1415453" cy="628898"/>
            </a:xfrm>
            <a:prstGeom prst="wedgeRoundRectCallout">
              <a:avLst>
                <a:gd name="adj1" fmla="val -21285"/>
                <a:gd name="adj2" fmla="val -4774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6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0327224"/>
                </p:ext>
              </p:extLst>
            </p:nvPr>
          </p:nvGraphicFramePr>
          <p:xfrm>
            <a:off x="4596075" y="4551817"/>
            <a:ext cx="1063952" cy="412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" name="Equation" r:id="rId11" imgW="1218960" imgH="469800" progId="Equation.DSMT4">
                    <p:embed/>
                  </p:oleObj>
                </mc:Choice>
                <mc:Fallback>
                  <p:oleObj name="Equation" r:id="rId11" imgW="12189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075" y="4551817"/>
                          <a:ext cx="1063952" cy="412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Box 67"/>
          <p:cNvSpPr txBox="1"/>
          <p:nvPr/>
        </p:nvSpPr>
        <p:spPr>
          <a:xfrm>
            <a:off x="2409826" y="3356626"/>
            <a:ext cx="308098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+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967951" y="2771775"/>
            <a:ext cx="14478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% of Rs.10800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194032" y="3943511"/>
            <a:ext cx="930063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Interest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564513" y="3358845"/>
            <a:ext cx="308098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=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039430" y="3381755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Rs.11664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105765" y="3931708"/>
            <a:ext cx="928459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Calibri" pitchFamily="34" charset="0"/>
              </a:rPr>
              <a:t>Amount</a:t>
            </a:r>
            <a:endParaRPr lang="en-US" sz="1400" b="1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495300" y="1161888"/>
            <a:ext cx="1709684" cy="718198"/>
            <a:chOff x="2562734" y="3242424"/>
            <a:chExt cx="1709684" cy="824899"/>
          </a:xfrm>
        </p:grpSpPr>
        <p:sp>
          <p:nvSpPr>
            <p:cNvPr id="75" name="Cloud Callout 74"/>
            <p:cNvSpPr/>
            <p:nvPr/>
          </p:nvSpPr>
          <p:spPr>
            <a:xfrm>
              <a:off x="2562734" y="3242424"/>
              <a:ext cx="1709684" cy="824899"/>
            </a:xfrm>
            <a:prstGeom prst="cloudCallout">
              <a:avLst>
                <a:gd name="adj1" fmla="val 17585"/>
                <a:gd name="adj2" fmla="val 75898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648789" y="3399217"/>
              <a:ext cx="158248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10800 – 10000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= 80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127742" y="1128288"/>
            <a:ext cx="1709684" cy="718198"/>
            <a:chOff x="2562734" y="3242424"/>
            <a:chExt cx="1709684" cy="824899"/>
          </a:xfrm>
        </p:grpSpPr>
        <p:sp>
          <p:nvSpPr>
            <p:cNvPr id="81" name="Cloud Callout 80"/>
            <p:cNvSpPr/>
            <p:nvPr/>
          </p:nvSpPr>
          <p:spPr>
            <a:xfrm>
              <a:off x="2562734" y="3242424"/>
              <a:ext cx="1709684" cy="824899"/>
            </a:xfrm>
            <a:prstGeom prst="cloudCallout">
              <a:avLst>
                <a:gd name="adj1" fmla="val -31442"/>
                <a:gd name="adj2" fmla="val 86508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648790" y="3399217"/>
              <a:ext cx="158248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11664 – 10800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= 864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860250" y="2190750"/>
            <a:ext cx="1429608" cy="399284"/>
            <a:chOff x="2792228" y="3479058"/>
            <a:chExt cx="1429608" cy="458606"/>
          </a:xfrm>
        </p:grpSpPr>
        <p:sp>
          <p:nvSpPr>
            <p:cNvPr id="78" name="Rounded Rectangular Callout 77"/>
            <p:cNvSpPr/>
            <p:nvPr/>
          </p:nvSpPr>
          <p:spPr>
            <a:xfrm>
              <a:off x="2792228" y="3479058"/>
              <a:ext cx="1429608" cy="458606"/>
            </a:xfrm>
            <a:prstGeom prst="wedgeRoundRectCallout">
              <a:avLst>
                <a:gd name="adj1" fmla="val -28866"/>
                <a:gd name="adj2" fmla="val -400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860807" y="3530197"/>
              <a:ext cx="1297150" cy="3535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fter 1 year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4039002" y="-1543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1(i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6255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5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52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-0.05365 0.14167 " pathEditMode="relative" rAng="0" ptsTypes="AA">
                                      <p:cBhvr>
                                        <p:cTn id="181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91" y="70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2" grpId="0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/>
      <p:bldP spid="7" grpId="0"/>
      <p:bldP spid="8" grpId="0"/>
      <p:bldP spid="9" grpId="0"/>
      <p:bldP spid="10" grpId="0"/>
      <p:bldP spid="11" grpId="0"/>
      <p:bldP spid="32" grpId="0"/>
      <p:bldP spid="32" grpId="1"/>
      <p:bldP spid="37" grpId="0" animBg="1"/>
      <p:bldP spid="37" grpId="1" animBg="1"/>
      <p:bldP spid="38" grpId="0" animBg="1"/>
      <p:bldP spid="38" grpId="1" animBg="1"/>
      <p:bldP spid="41" grpId="0"/>
      <p:bldP spid="41" grpId="1"/>
      <p:bldP spid="40" grpId="0" animBg="1"/>
      <p:bldP spid="40" grpId="1" animBg="1"/>
      <p:bldP spid="50" grpId="0" animBg="1"/>
      <p:bldP spid="50" grpId="1" animBg="1"/>
      <p:bldP spid="51" grpId="0"/>
      <p:bldP spid="51" grpId="1"/>
      <p:bldP spid="52" grpId="0" animBg="1"/>
      <p:bldP spid="52" grpId="1" animBg="1"/>
      <p:bldP spid="57" grpId="0"/>
      <p:bldP spid="57" grpId="1"/>
      <p:bldP spid="57" grpId="2"/>
      <p:bldP spid="58" grpId="0" animBg="1"/>
      <p:bldP spid="58" grpId="1" animBg="1"/>
      <p:bldP spid="68" grpId="0" animBg="1"/>
      <p:bldP spid="68" grpId="1" animBg="1"/>
      <p:bldP spid="69" grpId="0"/>
      <p:bldP spid="69" grpId="1"/>
      <p:bldP spid="70" grpId="0" animBg="1"/>
      <p:bldP spid="70" grpId="1" animBg="1"/>
      <p:bldP spid="71" grpId="0" animBg="1"/>
      <p:bldP spid="71" grpId="1" animBg="1"/>
      <p:bldP spid="72" grpId="0"/>
      <p:bldP spid="72" grpId="1"/>
      <p:bldP spid="73" grpId="0" animBg="1"/>
      <p:bldP spid="7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9" name="Title 7"/>
          <p:cNvSpPr txBox="1">
            <a:spLocks/>
          </p:cNvSpPr>
          <p:nvPr/>
        </p:nvSpPr>
        <p:spPr bwMode="auto">
          <a:xfrm>
            <a:off x="685800" y="30892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Introduction of sequence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543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9187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394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the value of first term (a) 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and common difference (d)</a:t>
            </a:r>
            <a:endParaRPr lang="en-US" sz="20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59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236288" y="1245411"/>
            <a:ext cx="329105" cy="28077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540" y="568085"/>
            <a:ext cx="718566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For following APs, write first term and the common differenc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7680" y="920694"/>
            <a:ext cx="2129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)  3, 1, -1, -3, …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5519" y="120015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1523" y="1203960"/>
            <a:ext cx="29658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3, 1, -1, -3, 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80" y="1493520"/>
            <a:ext cx="16818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irst term(a)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9350" y="1493520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3920" y="1760220"/>
            <a:ext cx="2624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Common difference(d)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27246" y="1768376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 –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11451" y="1760756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268236" y="2642764"/>
            <a:ext cx="342468" cy="286420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6300" y="2287684"/>
            <a:ext cx="2129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)  -5, -1, 3, 7, …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8429" y="2600325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64433" y="2604135"/>
            <a:ext cx="2973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-5, -1, 3, 7, 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61590" y="2893695"/>
            <a:ext cx="16818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irst term(a)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12260" y="289369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-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76830" y="3160395"/>
            <a:ext cx="2624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Common difference(d)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20156" y="3160931"/>
            <a:ext cx="9573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-1 – (-5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04821" y="3160931"/>
            <a:ext cx="963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1 + 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43029" y="316093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3545256" y="2942689"/>
            <a:ext cx="3364457" cy="730090"/>
            <a:chOff x="2212384" y="3433909"/>
            <a:chExt cx="2756937" cy="622902"/>
          </a:xfrm>
        </p:grpSpPr>
        <p:sp>
          <p:nvSpPr>
            <p:cNvPr id="24" name="Rounded Rectangular Callout 23"/>
            <p:cNvSpPr/>
            <p:nvPr/>
          </p:nvSpPr>
          <p:spPr>
            <a:xfrm>
              <a:off x="2212384" y="3438676"/>
              <a:ext cx="2756937" cy="618135"/>
            </a:xfrm>
            <a:prstGeom prst="wedgeRoundRectCallout">
              <a:avLst>
                <a:gd name="adj1" fmla="val -51666"/>
                <a:gd name="adj2" fmla="val -969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65267" y="3433909"/>
              <a:ext cx="2682529" cy="4464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alculate Common difference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s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term minus previous term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520137" y="1662797"/>
            <a:ext cx="3439366" cy="608763"/>
            <a:chOff x="2212384" y="3433909"/>
            <a:chExt cx="2756937" cy="622902"/>
          </a:xfrm>
        </p:grpSpPr>
        <p:sp>
          <p:nvSpPr>
            <p:cNvPr id="12" name="Rounded Rectangular Callout 11"/>
            <p:cNvSpPr/>
            <p:nvPr/>
          </p:nvSpPr>
          <p:spPr>
            <a:xfrm>
              <a:off x="2212384" y="3438676"/>
              <a:ext cx="2756937" cy="618135"/>
            </a:xfrm>
            <a:prstGeom prst="wedgeRoundRectCallout">
              <a:avLst>
                <a:gd name="adj1" fmla="val -51666"/>
                <a:gd name="adj2" fmla="val -969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94481" y="3433909"/>
              <a:ext cx="2624104" cy="5353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alculate Common difference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s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term minus previous term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583430" y="-1238250"/>
            <a:ext cx="4342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3(</a:t>
            </a:r>
            <a:r>
              <a:rPr lang="en-US" sz="4400" dirty="0" err="1" smtClean="0"/>
              <a:t>I,ii</a:t>
            </a:r>
            <a:r>
              <a:rPr lang="en-US" sz="4400" dirty="0" smtClean="0"/>
              <a:t>)</a:t>
            </a:r>
            <a:endParaRPr lang="en-US" sz="4400" dirty="0"/>
          </a:p>
        </p:txBody>
      </p:sp>
      <p:sp>
        <p:nvSpPr>
          <p:cNvPr id="30" name="TextBox 29"/>
          <p:cNvSpPr txBox="1"/>
          <p:nvPr/>
        </p:nvSpPr>
        <p:spPr>
          <a:xfrm>
            <a:off x="152400" y="-12382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02235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 animBg="1"/>
      <p:bldP spid="3" grpId="0"/>
      <p:bldP spid="4" grpId="0"/>
      <p:bldP spid="5" grpId="0"/>
      <p:bldP spid="6" grpId="0"/>
      <p:bldP spid="8" grpId="0"/>
      <p:bldP spid="9" grpId="0"/>
      <p:bldP spid="14" grpId="0"/>
      <p:bldP spid="15" grpId="0"/>
      <p:bldP spid="16" grpId="0" animBg="1"/>
      <p:bldP spid="16" grpId="1" animBg="1"/>
      <p:bldP spid="17" grpId="0"/>
      <p:bldP spid="18" grpId="0"/>
      <p:bldP spid="19" grpId="0"/>
      <p:bldP spid="20" grpId="0"/>
      <p:bldP spid="21" grpId="0"/>
      <p:bldP spid="22" grpId="0"/>
      <p:bldP spid="26" grpId="0"/>
      <p:bldP spid="27" grpId="0"/>
      <p:bldP spid="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241036" y="1432174"/>
            <a:ext cx="342468" cy="52554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2407" y="150009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1982"/>
              </p:ext>
            </p:extLst>
          </p:nvPr>
        </p:nvGraphicFramePr>
        <p:xfrm>
          <a:off x="938506" y="1437982"/>
          <a:ext cx="2717951" cy="50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0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506" y="1437982"/>
                        <a:ext cx="2717951" cy="50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8680" y="1996976"/>
            <a:ext cx="16818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irst term(a)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65634"/>
              </p:ext>
            </p:extLst>
          </p:nvPr>
        </p:nvGraphicFramePr>
        <p:xfrm>
          <a:off x="2453980" y="1926248"/>
          <a:ext cx="204425" cy="48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980" y="1926248"/>
                        <a:ext cx="204425" cy="483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1060" y="2414740"/>
            <a:ext cx="2624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Common difference(d)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67815"/>
              </p:ext>
            </p:extLst>
          </p:nvPr>
        </p:nvGraphicFramePr>
        <p:xfrm>
          <a:off x="3413760" y="2366010"/>
          <a:ext cx="635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2366010"/>
                        <a:ext cx="635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42951"/>
              </p:ext>
            </p:extLst>
          </p:nvPr>
        </p:nvGraphicFramePr>
        <p:xfrm>
          <a:off x="4127500" y="2358390"/>
          <a:ext cx="423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358390"/>
                        <a:ext cx="4238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2301917" y="3328625"/>
            <a:ext cx="434845" cy="286420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730" y="2931574"/>
            <a:ext cx="2885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v)  0.6, 1.7, 2.8, 3.9, …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730" y="328618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87293" y="3289996"/>
            <a:ext cx="35798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0.6, 1.7, 2.8, 3.9, 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4450" y="3579556"/>
            <a:ext cx="16818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irst term(a)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35120" y="3579556"/>
            <a:ext cx="503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0.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9690" y="3846256"/>
            <a:ext cx="2624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Common difference(d)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43016" y="3846792"/>
            <a:ext cx="1056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.7 – 0.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30551" y="3846792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.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946313" y="3782022"/>
            <a:ext cx="3978487" cy="694728"/>
            <a:chOff x="1984133" y="3433909"/>
            <a:chExt cx="3244799" cy="622902"/>
          </a:xfrm>
        </p:grpSpPr>
        <p:sp>
          <p:nvSpPr>
            <p:cNvPr id="23" name="Rounded Rectangular Callout 22"/>
            <p:cNvSpPr/>
            <p:nvPr/>
          </p:nvSpPr>
          <p:spPr>
            <a:xfrm>
              <a:off x="2212384" y="3438676"/>
              <a:ext cx="2756937" cy="618135"/>
            </a:xfrm>
            <a:prstGeom prst="wedgeRoundRectCallout">
              <a:avLst>
                <a:gd name="adj1" fmla="val -51666"/>
                <a:gd name="adj2" fmla="val -969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84133" y="3433909"/>
              <a:ext cx="3244799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alculate Common difference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s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term minus previous term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10540" y="568085"/>
            <a:ext cx="718566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For following APs, write first term and the common differenc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84863" y="978888"/>
                <a:ext cx="2088585" cy="541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iii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  <m:r>
                      <a:rPr lang="en-US" sz="20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𝟗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  <m:r>
                      <a:rPr lang="en-US" sz="20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𝟑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  <m:r>
                      <a:rPr lang="en-US" sz="2000" b="1" i="1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…..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63" y="978888"/>
                <a:ext cx="2088585" cy="541495"/>
              </a:xfrm>
              <a:prstGeom prst="rect">
                <a:avLst/>
              </a:prstGeom>
              <a:blipFill rotWithShape="1">
                <a:blip r:embed="rId11"/>
                <a:stretch>
                  <a:fillRect l="-1754" r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3323838" y="1988819"/>
            <a:ext cx="3648462" cy="595197"/>
            <a:chOff x="1984133" y="3433909"/>
            <a:chExt cx="3244799" cy="622902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212384" y="3438676"/>
              <a:ext cx="2756937" cy="618135"/>
            </a:xfrm>
            <a:prstGeom prst="wedgeRoundRectCallout">
              <a:avLst>
                <a:gd name="adj1" fmla="val -51666"/>
                <a:gd name="adj2" fmla="val -969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84133" y="3433909"/>
              <a:ext cx="3244799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alculate Common difference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s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term minus previous term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039002" y="-1466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1 3(</a:t>
            </a:r>
            <a:r>
              <a:rPr lang="en-US" sz="4400" dirty="0" err="1" smtClean="0"/>
              <a:t>iii,iv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4681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3" grpId="0"/>
      <p:bldP spid="7" grpId="0"/>
      <p:bldP spid="9" grpId="0"/>
      <p:bldP spid="15" grpId="0" animBg="1"/>
      <p:bldP spid="15" grpId="1" animBg="1"/>
      <p:bldP spid="16" grpId="0"/>
      <p:bldP spid="17" grpId="0"/>
      <p:bldP spid="18" grpId="0"/>
      <p:bldP spid="19" grpId="0"/>
      <p:bldP spid="20" grpId="0"/>
      <p:bldP spid="21" grpId="0"/>
      <p:bldP spid="25" grpId="0"/>
      <p:bldP spid="26" grpId="0"/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431550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TextBox 112"/>
          <p:cNvSpPr txBox="1"/>
          <p:nvPr/>
        </p:nvSpPr>
        <p:spPr>
          <a:xfrm>
            <a:off x="2664663" y="166445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1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2983055" y="166445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3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3322921" y="166445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5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682973" y="166445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7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664663" y="212001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- 45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3296236" y="212001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- 40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892407" y="212001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- 35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515123" y="212001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- 30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4029075" y="166445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9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327208" y="1664452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11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770290" y="1664452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13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146242" y="1664452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15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2794098" y="927864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List of Numbers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5110276" y="212165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- 25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742112" y="212165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- 20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6337857" y="2120012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- 15, 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9" name="Left Brace 128"/>
          <p:cNvSpPr/>
          <p:nvPr/>
        </p:nvSpPr>
        <p:spPr>
          <a:xfrm>
            <a:off x="2365939" y="1858672"/>
            <a:ext cx="260744" cy="482561"/>
          </a:xfrm>
          <a:prstGeom prst="leftBrac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1200150" y="1780662"/>
            <a:ext cx="1119073" cy="646331"/>
          </a:xfrm>
          <a:prstGeom prst="rect">
            <a:avLst/>
          </a:prstGeom>
          <a:solidFill>
            <a:srgbClr val="7030A0"/>
          </a:solidFill>
          <a:ln w="1905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600" b="1" kern="0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Definite </a:t>
            </a:r>
          </a:p>
          <a:p>
            <a:r>
              <a:rPr lang="en-US" dirty="0">
                <a:solidFill>
                  <a:schemeClr val="bg1"/>
                </a:solidFill>
              </a:rPr>
              <a:t>pattern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rot="5400000" flipH="1" flipV="1">
            <a:off x="1563455" y="1567270"/>
            <a:ext cx="331138" cy="1214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arrow"/>
          </a:ln>
          <a:effectLst/>
        </p:spPr>
      </p:cxnSp>
      <p:sp>
        <p:nvSpPr>
          <p:cNvPr id="132" name="TextBox 131"/>
          <p:cNvSpPr txBox="1"/>
          <p:nvPr/>
        </p:nvSpPr>
        <p:spPr>
          <a:xfrm>
            <a:off x="609599" y="850920"/>
            <a:ext cx="2262813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485338" lvl="0" indent="-485338" defTabSz="913577">
              <a:tabLst>
                <a:tab pos="926266" algn="l"/>
                <a:tab pos="2285529" algn="l"/>
                <a:tab pos="2631293" algn="l"/>
                <a:tab pos="3939801" algn="l"/>
              </a:tabLst>
              <a:defRPr sz="2000" b="1">
                <a:solidFill>
                  <a:srgbClr val="0000FF"/>
                </a:solidFill>
                <a:latin typeface="Bookman Old Style" pitchFamily="18" charset="0"/>
              </a:defRPr>
            </a:lvl1pPr>
          </a:lstStyle>
          <a:p>
            <a:r>
              <a:rPr lang="en-US" sz="2800" dirty="0" smtClean="0"/>
              <a:t>Sequence :</a:t>
            </a:r>
            <a:endParaRPr lang="en-US" sz="2800" dirty="0"/>
          </a:p>
        </p:txBody>
      </p:sp>
      <p:sp>
        <p:nvSpPr>
          <p:cNvPr id="133" name="TextBox 132"/>
          <p:cNvSpPr txBox="1"/>
          <p:nvPr/>
        </p:nvSpPr>
        <p:spPr>
          <a:xfrm>
            <a:off x="2658629" y="264311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7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2977021" y="2643113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11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3413872" y="2643113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20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3843104" y="2643113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-1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4205782" y="2644753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???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6915000" y="2121652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- 10, …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5603442" y="166445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…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46" name="Rounded Rectangular Callout 145"/>
          <p:cNvSpPr/>
          <p:nvPr/>
        </p:nvSpPr>
        <p:spPr>
          <a:xfrm>
            <a:off x="1274679" y="1716547"/>
            <a:ext cx="1073459" cy="382228"/>
          </a:xfrm>
          <a:prstGeom prst="wedgeRoundRectCallout">
            <a:avLst>
              <a:gd name="adj1" fmla="val 72782"/>
              <a:gd name="adj2" fmla="val -20097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 	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1282447" y="1743334"/>
            <a:ext cx="1018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Bookman Old Style"/>
              </a:rPr>
              <a:t>1</a:t>
            </a:r>
            <a:r>
              <a:rPr lang="en-US" sz="1600" b="1" baseline="30000" dirty="0" smtClean="0">
                <a:solidFill>
                  <a:schemeClr val="bg1"/>
                </a:solidFill>
                <a:latin typeface="Bookman Old Style"/>
              </a:rPr>
              <a:t>st</a:t>
            </a:r>
            <a:r>
              <a:rPr lang="en-US" sz="1600" b="1" dirty="0" smtClean="0">
                <a:solidFill>
                  <a:schemeClr val="bg1"/>
                </a:solidFill>
                <a:latin typeface="Bookman Old Style"/>
              </a:rPr>
              <a:t> LIST</a:t>
            </a:r>
            <a:endParaRPr lang="en-US" sz="1600" b="1" dirty="0">
              <a:solidFill>
                <a:schemeClr val="bg1"/>
              </a:solidFill>
              <a:latin typeface="Bookman Old Style"/>
            </a:endParaRPr>
          </a:p>
        </p:txBody>
      </p:sp>
      <p:grpSp>
        <p:nvGrpSpPr>
          <p:cNvPr id="148" name="Group 147"/>
          <p:cNvGrpSpPr/>
          <p:nvPr/>
        </p:nvGrpSpPr>
        <p:grpSpPr>
          <a:xfrm>
            <a:off x="3892407" y="923587"/>
            <a:ext cx="2533923" cy="683512"/>
            <a:chOff x="1981199" y="3409950"/>
            <a:chExt cx="2533923" cy="612648"/>
          </a:xfrm>
        </p:grpSpPr>
        <p:sp>
          <p:nvSpPr>
            <p:cNvPr id="149" name="Cloud Callout 148"/>
            <p:cNvSpPr/>
            <p:nvPr/>
          </p:nvSpPr>
          <p:spPr>
            <a:xfrm>
              <a:off x="1981199" y="3409950"/>
              <a:ext cx="2533923" cy="612648"/>
            </a:xfrm>
            <a:prstGeom prst="cloudCallout">
              <a:avLst>
                <a:gd name="adj1" fmla="val -46609"/>
                <a:gd name="adj2" fmla="val 6377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295457" y="3471131"/>
              <a:ext cx="2122697" cy="5241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GUESS THE NEXT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NUMBERS</a:t>
              </a:r>
            </a:p>
          </p:txBody>
        </p:sp>
      </p:grpSp>
      <p:sp>
        <p:nvSpPr>
          <p:cNvPr id="151" name="Rounded Rectangular Callout 150"/>
          <p:cNvSpPr/>
          <p:nvPr/>
        </p:nvSpPr>
        <p:spPr>
          <a:xfrm>
            <a:off x="1292480" y="2222749"/>
            <a:ext cx="1073459" cy="382228"/>
          </a:xfrm>
          <a:prstGeom prst="wedgeRoundRectCallout">
            <a:avLst>
              <a:gd name="adj1" fmla="val 76101"/>
              <a:gd name="adj2" fmla="val -20097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1300248" y="2249536"/>
            <a:ext cx="1093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Bookman Old Style"/>
              </a:rPr>
              <a:t>2</a:t>
            </a:r>
            <a:r>
              <a:rPr lang="en-US" sz="1600" b="1" baseline="30000" dirty="0" smtClean="0">
                <a:solidFill>
                  <a:schemeClr val="bg1"/>
                </a:solidFill>
                <a:latin typeface="Bookman Old Style"/>
              </a:rPr>
              <a:t>nd</a:t>
            </a:r>
            <a:r>
              <a:rPr lang="en-US" sz="1600" b="1" dirty="0" smtClean="0">
                <a:solidFill>
                  <a:schemeClr val="bg1"/>
                </a:solidFill>
                <a:latin typeface="Bookman Old Style"/>
              </a:rPr>
              <a:t> LIST</a:t>
            </a:r>
            <a:endParaRPr lang="en-US" sz="1600" b="1" dirty="0">
              <a:solidFill>
                <a:schemeClr val="bg1"/>
              </a:solidFill>
              <a:latin typeface="Bookman Old Style"/>
            </a:endParaRPr>
          </a:p>
        </p:txBody>
      </p:sp>
      <p:grpSp>
        <p:nvGrpSpPr>
          <p:cNvPr id="153" name="Group 152"/>
          <p:cNvGrpSpPr/>
          <p:nvPr/>
        </p:nvGrpSpPr>
        <p:grpSpPr>
          <a:xfrm>
            <a:off x="5054182" y="1416440"/>
            <a:ext cx="2533923" cy="683512"/>
            <a:chOff x="1981199" y="3409950"/>
            <a:chExt cx="2533923" cy="612648"/>
          </a:xfrm>
        </p:grpSpPr>
        <p:sp>
          <p:nvSpPr>
            <p:cNvPr id="154" name="Cloud Callout 153"/>
            <p:cNvSpPr/>
            <p:nvPr/>
          </p:nvSpPr>
          <p:spPr>
            <a:xfrm>
              <a:off x="1981199" y="3409950"/>
              <a:ext cx="2533923" cy="612648"/>
            </a:xfrm>
            <a:prstGeom prst="cloudCallout">
              <a:avLst>
                <a:gd name="adj1" fmla="val -46609"/>
                <a:gd name="adj2" fmla="val 6377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155246" y="3466863"/>
              <a:ext cx="2122697" cy="5241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GUESS THE NEXT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NUMBERS</a:t>
              </a:r>
            </a:p>
          </p:txBody>
        </p:sp>
      </p:grpSp>
      <p:sp>
        <p:nvSpPr>
          <p:cNvPr id="156" name="Rounded Rectangular Callout 155"/>
          <p:cNvSpPr/>
          <p:nvPr/>
        </p:nvSpPr>
        <p:spPr>
          <a:xfrm>
            <a:off x="1292480" y="2709178"/>
            <a:ext cx="1073459" cy="382228"/>
          </a:xfrm>
          <a:prstGeom prst="wedgeRoundRectCallout">
            <a:avLst>
              <a:gd name="adj1" fmla="val 77207"/>
              <a:gd name="adj2" fmla="val -20097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1300248" y="2735965"/>
            <a:ext cx="1035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Bookman Old Style"/>
              </a:rPr>
              <a:t>3</a:t>
            </a:r>
            <a:r>
              <a:rPr lang="en-US" sz="1600" b="1" baseline="30000" dirty="0" smtClean="0">
                <a:solidFill>
                  <a:schemeClr val="bg1"/>
                </a:solidFill>
                <a:latin typeface="Bookman Old Style"/>
              </a:rPr>
              <a:t>rd</a:t>
            </a:r>
            <a:r>
              <a:rPr lang="en-US" sz="1600" b="1" dirty="0" smtClean="0">
                <a:solidFill>
                  <a:schemeClr val="bg1"/>
                </a:solidFill>
                <a:latin typeface="Bookman Old Style"/>
              </a:rPr>
              <a:t> LIST</a:t>
            </a:r>
            <a:endParaRPr lang="en-US" sz="1600" b="1" dirty="0">
              <a:solidFill>
                <a:schemeClr val="bg1"/>
              </a:solidFill>
              <a:latin typeface="Bookman Old Style"/>
            </a:endParaRPr>
          </a:p>
        </p:txBody>
      </p:sp>
      <p:grpSp>
        <p:nvGrpSpPr>
          <p:cNvPr id="158" name="Group 157"/>
          <p:cNvGrpSpPr/>
          <p:nvPr/>
        </p:nvGrpSpPr>
        <p:grpSpPr>
          <a:xfrm>
            <a:off x="4134532" y="1937316"/>
            <a:ext cx="2533923" cy="683512"/>
            <a:chOff x="1981199" y="3409950"/>
            <a:chExt cx="2533923" cy="612648"/>
          </a:xfrm>
        </p:grpSpPr>
        <p:sp>
          <p:nvSpPr>
            <p:cNvPr id="159" name="Cloud Callout 158"/>
            <p:cNvSpPr/>
            <p:nvPr/>
          </p:nvSpPr>
          <p:spPr>
            <a:xfrm>
              <a:off x="1981199" y="3409950"/>
              <a:ext cx="2533923" cy="612648"/>
            </a:xfrm>
            <a:prstGeom prst="cloudCallout">
              <a:avLst>
                <a:gd name="adj1" fmla="val -46609"/>
                <a:gd name="adj2" fmla="val 6377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2155246" y="3466863"/>
              <a:ext cx="2122697" cy="5241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GUESS THE NEXT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NUMBERS</a:t>
              </a:r>
            </a:p>
          </p:txBody>
        </p:sp>
      </p:grpSp>
      <p:sp>
        <p:nvSpPr>
          <p:cNvPr id="161" name="Rounded Rectangular Callout 160"/>
          <p:cNvSpPr/>
          <p:nvPr/>
        </p:nvSpPr>
        <p:spPr>
          <a:xfrm>
            <a:off x="2927743" y="781814"/>
            <a:ext cx="4854557" cy="699585"/>
          </a:xfrm>
          <a:prstGeom prst="wedgeRoundRectCallout">
            <a:avLst>
              <a:gd name="adj1" fmla="val -53333"/>
              <a:gd name="adj2" fmla="val 20292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schemeClr val="tx1"/>
              </a:solidFill>
              <a:latin typeface="Bookman Old Style" pitchFamily="18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2734677" y="742950"/>
            <a:ext cx="51901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/>
              </a:rPr>
              <a:t>SEQUENCE IS A LIST OF NUMBERS</a:t>
            </a:r>
          </a:p>
          <a:p>
            <a:pPr algn="ctr"/>
            <a:r>
              <a:rPr lang="en-US" b="1" dirty="0" smtClean="0">
                <a:latin typeface="Bookman Old Style"/>
              </a:rPr>
              <a:t>WHICH FOLLOW A DEFINITE PATTERN</a:t>
            </a:r>
            <a:endParaRPr lang="en-US" b="1" dirty="0">
              <a:latin typeface="Bookman Old Style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6072011" y="2365437"/>
            <a:ext cx="1915421" cy="739713"/>
            <a:chOff x="2376906" y="3435541"/>
            <a:chExt cx="1915421" cy="849612"/>
          </a:xfrm>
        </p:grpSpPr>
        <p:sp>
          <p:nvSpPr>
            <p:cNvPr id="164" name="Cloud Callout 163"/>
            <p:cNvSpPr/>
            <p:nvPr/>
          </p:nvSpPr>
          <p:spPr>
            <a:xfrm>
              <a:off x="2376906" y="3435541"/>
              <a:ext cx="1915421" cy="849612"/>
            </a:xfrm>
            <a:prstGeom prst="cloudCallout">
              <a:avLst>
                <a:gd name="adj1" fmla="val -72648"/>
                <a:gd name="adj2" fmla="val 9193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572241" y="3488152"/>
              <a:ext cx="1383712" cy="6716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NOT A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SEQUENCE</a:t>
              </a:r>
            </a:p>
          </p:txBody>
        </p:sp>
      </p:grpSp>
      <p:sp>
        <p:nvSpPr>
          <p:cNvPr id="55" name="Flowchart: Alternate Process 54"/>
          <p:cNvSpPr/>
          <p:nvPr/>
        </p:nvSpPr>
        <p:spPr>
          <a:xfrm>
            <a:off x="2678105" y="2613577"/>
            <a:ext cx="2920965" cy="400508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833450" y="3072356"/>
            <a:ext cx="2218860" cy="710850"/>
            <a:chOff x="2159470" y="3419296"/>
            <a:chExt cx="2218860" cy="816461"/>
          </a:xfrm>
        </p:grpSpPr>
        <p:sp>
          <p:nvSpPr>
            <p:cNvPr id="57" name="Rounded Rectangle 56"/>
            <p:cNvSpPr/>
            <p:nvPr/>
          </p:nvSpPr>
          <p:spPr>
            <a:xfrm>
              <a:off x="2176603" y="3419296"/>
              <a:ext cx="2201727" cy="81646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159470" y="3488152"/>
              <a:ext cx="2209258" cy="6716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DOES NOT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FOLLOW</a:t>
              </a:r>
              <a:r>
                <a:rPr kumimoji="0" lang="en-US" sz="16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 PATTERN</a:t>
              </a:r>
              <a:endPara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898804" y="3049907"/>
            <a:ext cx="1896456" cy="762126"/>
            <a:chOff x="2329238" y="3389848"/>
            <a:chExt cx="1896456" cy="875356"/>
          </a:xfrm>
        </p:grpSpPr>
        <p:sp>
          <p:nvSpPr>
            <p:cNvPr id="60" name="Rounded Rectangle 59"/>
            <p:cNvSpPr/>
            <p:nvPr/>
          </p:nvSpPr>
          <p:spPr>
            <a:xfrm>
              <a:off x="2329238" y="3389848"/>
              <a:ext cx="1896456" cy="87535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396724" y="3411571"/>
              <a:ext cx="1734769" cy="8484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In this chapter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we will deal only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chemeClr val="bg1"/>
                  </a:solidFill>
                  <a:latin typeface="Bookman Old Style"/>
                </a:rPr>
                <a:t>with seque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833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8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 animBg="1"/>
      <p:bldP spid="130" grpId="0" animBg="1"/>
      <p:bldP spid="132" grpId="0" animBg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41" grpId="0"/>
      <p:bldP spid="146" grpId="0" animBg="1"/>
      <p:bldP spid="146" grpId="1" animBg="1"/>
      <p:bldP spid="147" grpId="0"/>
      <p:bldP spid="147" grpId="1"/>
      <p:bldP spid="151" grpId="0" animBg="1"/>
      <p:bldP spid="151" grpId="1" animBg="1"/>
      <p:bldP spid="152" grpId="0"/>
      <p:bldP spid="152" grpId="1"/>
      <p:bldP spid="156" grpId="0" animBg="1"/>
      <p:bldP spid="156" grpId="1" animBg="1"/>
      <p:bldP spid="157" grpId="0"/>
      <p:bldP spid="157" grpId="1"/>
      <p:bldP spid="161" grpId="0" animBg="1"/>
      <p:bldP spid="162" grpId="0"/>
      <p:bldP spid="55" grpId="0" animBg="1"/>
      <p:bldP spid="55" grpId="1" animBg="1"/>
      <p:bldP spid="55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609599" y="853578"/>
            <a:ext cx="2262813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485338" lvl="0" indent="-485338" defTabSz="913577">
              <a:tabLst>
                <a:tab pos="926266" algn="l"/>
                <a:tab pos="2285529" algn="l"/>
                <a:tab pos="2631293" algn="l"/>
                <a:tab pos="3939801" algn="l"/>
              </a:tabLst>
              <a:defRPr sz="2000" b="1">
                <a:solidFill>
                  <a:srgbClr val="0000FF"/>
                </a:solidFill>
                <a:latin typeface="Bookman Old Style" pitchFamily="18" charset="0"/>
              </a:defRPr>
            </a:lvl1pPr>
          </a:lstStyle>
          <a:p>
            <a:r>
              <a:rPr lang="en-US" sz="2800" dirty="0" smtClean="0"/>
              <a:t>Sequence :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664663" y="1639472"/>
            <a:ext cx="415498" cy="369332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  <a:softEdge rad="127000"/>
          </a:effectLst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1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83055" y="163947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3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22921" y="163947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5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82973" y="163947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7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29075" y="163947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9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27208" y="1639472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11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70290" y="1639472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13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46242" y="1639472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15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60312" y="163947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…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64663" y="209503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- 45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96236" y="209503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- 40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92407" y="209503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- 35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15123" y="209503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- 30,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10276" y="209667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- 25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42112" y="2096672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- 20,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37857" y="2095032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- 15, 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15000" y="2096672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Calibri" pitchFamily="34" charset="0"/>
              </a:rPr>
              <a:t>- 10, …</a:t>
            </a:r>
            <a:endParaRPr lang="en-US" b="1" dirty="0">
              <a:solidFill>
                <a:srgbClr val="C000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94098" y="930522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Calibri" pitchFamily="34" charset="0"/>
              </a:rPr>
              <a:t>List of Numbers</a:t>
            </a:r>
            <a:endParaRPr lang="en-US" b="1" dirty="0">
              <a:solidFill>
                <a:prstClr val="black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928230" y="781050"/>
            <a:ext cx="2489444" cy="919401"/>
            <a:chOff x="2019388" y="3488152"/>
            <a:chExt cx="2489444" cy="1055998"/>
          </a:xfrm>
        </p:grpSpPr>
        <p:sp>
          <p:nvSpPr>
            <p:cNvPr id="22" name="Cloud Callout 21"/>
            <p:cNvSpPr/>
            <p:nvPr/>
          </p:nvSpPr>
          <p:spPr>
            <a:xfrm>
              <a:off x="2108622" y="3575565"/>
              <a:ext cx="2360548" cy="910900"/>
            </a:xfrm>
            <a:prstGeom prst="wedgeRoundRectCallout">
              <a:avLst>
                <a:gd name="adj1" fmla="val -37836"/>
                <a:gd name="adj2" fmla="val 43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19388" y="3488152"/>
              <a:ext cx="2489444" cy="1055998"/>
            </a:xfrm>
            <a:prstGeom prst="wedgeRoundRectCallou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Each number in</a:t>
              </a:r>
              <a:r>
                <a:rPr kumimoji="0" lang="en-US" sz="16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 th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list is called a term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>
                  <a:solidFill>
                    <a:schemeClr val="bg1"/>
                  </a:solidFill>
                  <a:latin typeface="Bookman Old Style"/>
                </a:rPr>
                <a:t>a</a:t>
              </a:r>
              <a:r>
                <a:rPr kumimoji="0" lang="en-US" sz="1600" b="1" i="0" u="none" strike="noStrike" kern="0" cap="none" spc="0" normalizeH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nd</a:t>
              </a:r>
              <a:r>
                <a:rPr kumimoji="0" lang="en-US" sz="16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 is denoted by ‘</a:t>
              </a:r>
              <a:r>
                <a:rPr kumimoji="0" lang="en-US" sz="1600" b="1" i="1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a</a:t>
              </a:r>
              <a:r>
                <a:rPr kumimoji="0" lang="en-US" sz="16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’</a:t>
              </a:r>
              <a:endPara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405075" y="1176386"/>
            <a:ext cx="1389235" cy="374571"/>
            <a:chOff x="2569489" y="3644321"/>
            <a:chExt cx="1389235" cy="430222"/>
          </a:xfrm>
        </p:grpSpPr>
        <p:sp>
          <p:nvSpPr>
            <p:cNvPr id="25" name="Cloud Callout 21"/>
            <p:cNvSpPr/>
            <p:nvPr/>
          </p:nvSpPr>
          <p:spPr>
            <a:xfrm>
              <a:off x="2648636" y="3666792"/>
              <a:ext cx="1211940" cy="387113"/>
            </a:xfrm>
            <a:prstGeom prst="wedgeRoundRectCallout">
              <a:avLst>
                <a:gd name="adj1" fmla="val 53231"/>
                <a:gd name="adj2" fmla="val 11628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69489" y="3644321"/>
              <a:ext cx="1389235" cy="430222"/>
            </a:xfrm>
            <a:prstGeom prst="wedgeRoundRectCallou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1</a:t>
              </a:r>
              <a:r>
                <a:rPr kumimoji="0" lang="en-US" sz="1600" b="1" i="0" u="none" strike="noStrike" kern="0" cap="none" spc="0" normalizeH="0" baseline="3000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st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 </a:t>
              </a:r>
              <a:r>
                <a:rPr kumimoji="0" lang="en-US" sz="16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term </a:t>
              </a:r>
              <a:r>
                <a:rPr kumimoji="0" lang="en-US" sz="1600" b="1" i="1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a</a:t>
              </a:r>
              <a:r>
                <a:rPr kumimoji="0" lang="en-US" sz="1600" b="1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1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639699" y="1172289"/>
            <a:ext cx="1412111" cy="374571"/>
            <a:chOff x="2558051" y="3644321"/>
            <a:chExt cx="1412111" cy="430222"/>
          </a:xfrm>
        </p:grpSpPr>
        <p:sp>
          <p:nvSpPr>
            <p:cNvPr id="56" name="Cloud Callout 21"/>
            <p:cNvSpPr/>
            <p:nvPr/>
          </p:nvSpPr>
          <p:spPr>
            <a:xfrm>
              <a:off x="2588039" y="3666792"/>
              <a:ext cx="1333134" cy="387113"/>
            </a:xfrm>
            <a:prstGeom prst="wedgeRoundRectCallout">
              <a:avLst>
                <a:gd name="adj1" fmla="val 53231"/>
                <a:gd name="adj2" fmla="val 11628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558051" y="3644321"/>
              <a:ext cx="1412111" cy="430222"/>
            </a:xfrm>
            <a:prstGeom prst="wedgeRoundRectCallou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2</a:t>
              </a:r>
              <a:r>
                <a:rPr kumimoji="0" lang="en-US" sz="1600" b="1" i="0" u="none" strike="noStrike" kern="0" cap="none" spc="0" normalizeH="0" baseline="3000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nd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 </a:t>
              </a:r>
              <a:r>
                <a:rPr kumimoji="0" lang="en-US" sz="16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term </a:t>
              </a:r>
              <a:r>
                <a:rPr kumimoji="0" lang="en-US" sz="1600" b="1" i="1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a</a:t>
              </a:r>
              <a:r>
                <a:rPr kumimoji="0" lang="en-US" sz="1600" b="1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2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986409" y="1173480"/>
            <a:ext cx="1412111" cy="374571"/>
            <a:chOff x="2558051" y="3644321"/>
            <a:chExt cx="1412111" cy="430222"/>
          </a:xfrm>
        </p:grpSpPr>
        <p:sp>
          <p:nvSpPr>
            <p:cNvPr id="63" name="Cloud Callout 21"/>
            <p:cNvSpPr/>
            <p:nvPr/>
          </p:nvSpPr>
          <p:spPr>
            <a:xfrm>
              <a:off x="2588039" y="3666792"/>
              <a:ext cx="1333134" cy="387113"/>
            </a:xfrm>
            <a:prstGeom prst="wedgeRoundRectCallout">
              <a:avLst>
                <a:gd name="adj1" fmla="val 53231"/>
                <a:gd name="adj2" fmla="val 11628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558051" y="3644321"/>
              <a:ext cx="1412111" cy="430222"/>
            </a:xfrm>
            <a:prstGeom prst="wedgeRoundRectCallou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3</a:t>
              </a:r>
              <a:r>
                <a:rPr kumimoji="0" lang="en-US" sz="1600" b="1" i="0" u="none" strike="noStrike" kern="0" cap="none" spc="0" normalizeH="0" baseline="3000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rd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 </a:t>
              </a:r>
              <a:r>
                <a:rPr kumimoji="0" lang="en-US" sz="16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term </a:t>
              </a:r>
              <a:r>
                <a:rPr kumimoji="0" lang="en-US" sz="1600" b="1" i="1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a</a:t>
              </a:r>
              <a:r>
                <a:rPr kumimoji="0" lang="en-US" sz="1600" b="1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346191" y="1165860"/>
            <a:ext cx="1385967" cy="374571"/>
            <a:chOff x="2571123" y="3644321"/>
            <a:chExt cx="1385967" cy="430222"/>
          </a:xfrm>
        </p:grpSpPr>
        <p:sp>
          <p:nvSpPr>
            <p:cNvPr id="66" name="Cloud Callout 21"/>
            <p:cNvSpPr/>
            <p:nvPr/>
          </p:nvSpPr>
          <p:spPr>
            <a:xfrm>
              <a:off x="2588039" y="3666792"/>
              <a:ext cx="1333134" cy="387113"/>
            </a:xfrm>
            <a:prstGeom prst="wedgeRoundRectCallout">
              <a:avLst>
                <a:gd name="adj1" fmla="val 53231"/>
                <a:gd name="adj2" fmla="val 11628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571123" y="3644321"/>
              <a:ext cx="1385967" cy="430222"/>
            </a:xfrm>
            <a:prstGeom prst="wedgeRoundRectCallou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4</a:t>
              </a:r>
              <a:r>
                <a:rPr kumimoji="0" lang="en-US" sz="1600" b="1" i="0" u="none" strike="noStrike" kern="0" cap="none" spc="0" normalizeH="0" baseline="3000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th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 </a:t>
              </a:r>
              <a:r>
                <a:rPr kumimoji="0" lang="en-US" sz="16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term </a:t>
              </a:r>
              <a:r>
                <a:rPr kumimoji="0" lang="en-US" sz="1600" b="1" i="1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a</a:t>
              </a:r>
              <a:r>
                <a:rPr kumimoji="0" lang="en-US" sz="1600" b="1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664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91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54202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95323" y="2675065"/>
            <a:ext cx="7381877" cy="58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cap="all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  <a:endParaRPr lang="en-US" altLang="en-US" sz="3600" cap="all" dirty="0" smtClean="0">
              <a:solidFill>
                <a:srgbClr val="034EA2"/>
              </a:solidFill>
              <a:latin typeface="Bookman Old Style" pitchFamily="18" charset="0"/>
            </a:endParaRPr>
          </a:p>
          <a:p>
            <a:r>
              <a:rPr lang="en-US" altLang="en-US" sz="3600" cap="all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cap="all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5800" y="3775076"/>
            <a:ext cx="68199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Introduction of Arithmetic </a:t>
            </a:r>
          </a:p>
          <a:p>
            <a:pPr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Progressions (A.P.)</a:t>
            </a:r>
          </a:p>
          <a:p>
            <a:pPr marL="342900" indent="-342900">
              <a:buFont typeface="Arial" pitchFamily="34" charset="0"/>
              <a:buChar char="•"/>
              <a:tabLst>
                <a:tab pos="142875" algn="l"/>
                <a:tab pos="344488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Introduction of Terms ‘a’ and ‘d’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73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Flowchart: Alternate Process 53"/>
          <p:cNvSpPr/>
          <p:nvPr/>
        </p:nvSpPr>
        <p:spPr>
          <a:xfrm>
            <a:off x="3716486" y="1915725"/>
            <a:ext cx="322517" cy="21761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3" name="Flowchart: Alternate Process 52"/>
          <p:cNvSpPr/>
          <p:nvPr/>
        </p:nvSpPr>
        <p:spPr>
          <a:xfrm>
            <a:off x="3471403" y="1448916"/>
            <a:ext cx="305876" cy="54192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7" name="Flowchart: Alternate Process 36"/>
          <p:cNvSpPr/>
          <p:nvPr/>
        </p:nvSpPr>
        <p:spPr>
          <a:xfrm>
            <a:off x="4545352" y="1433186"/>
            <a:ext cx="871527" cy="25264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1" name="Flowchart: Alternate Process 30"/>
          <p:cNvSpPr/>
          <p:nvPr/>
        </p:nvSpPr>
        <p:spPr>
          <a:xfrm>
            <a:off x="3979743" y="1443858"/>
            <a:ext cx="845895" cy="25264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Flowchart: Alternate Process 1"/>
          <p:cNvSpPr/>
          <p:nvPr/>
        </p:nvSpPr>
        <p:spPr>
          <a:xfrm>
            <a:off x="2119427" y="835118"/>
            <a:ext cx="1112167" cy="21761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3480634" y="1446232"/>
            <a:ext cx="804841" cy="25014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4953914" y="839445"/>
            <a:ext cx="1922408" cy="21761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46904" y="1670057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,    9,    11,    13, ..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10800000">
            <a:off x="2651884" y="1845142"/>
            <a:ext cx="731520" cy="1588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1317465" y="1681312"/>
            <a:ext cx="1197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equence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3699" y="1365495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1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9484" y="1365257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71168" y="1351640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73148" y="1339972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68953" y="787867"/>
            <a:ext cx="55956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ifference </a:t>
            </a: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between any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two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Consecutive terms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839584" y="1274128"/>
            <a:ext cx="2261377" cy="415362"/>
            <a:chOff x="2131771" y="3805608"/>
            <a:chExt cx="2261377" cy="477072"/>
          </a:xfrm>
        </p:grpSpPr>
        <p:sp>
          <p:nvSpPr>
            <p:cNvPr id="15" name="Cloud Callout 21"/>
            <p:cNvSpPr/>
            <p:nvPr/>
          </p:nvSpPr>
          <p:spPr>
            <a:xfrm>
              <a:off x="2186864" y="3805608"/>
              <a:ext cx="2158345" cy="477072"/>
            </a:xfrm>
            <a:prstGeom prst="wedgeRoundRectCallout">
              <a:avLst>
                <a:gd name="adj1" fmla="val -58211"/>
                <a:gd name="adj2" fmla="val 8785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31771" y="3832492"/>
              <a:ext cx="2261377" cy="430222"/>
            </a:xfrm>
            <a:prstGeom prst="wedgeRoundRectCallou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/>
                </a:rPr>
                <a:t>Is this a sequence?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014620" y="1028795"/>
            <a:ext cx="1081980" cy="333810"/>
            <a:chOff x="3061292" y="3542914"/>
            <a:chExt cx="1081980" cy="383405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3061292" y="3542914"/>
              <a:ext cx="1081980" cy="383405"/>
            </a:xfrm>
            <a:prstGeom prst="wedgeRoundRectCallout">
              <a:avLst>
                <a:gd name="adj1" fmla="val 34873"/>
                <a:gd name="adj2" fmla="val -3838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00623" y="3553409"/>
              <a:ext cx="1011816" cy="3535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find</a:t>
              </a:r>
              <a:endParaRPr lang="en-US" sz="14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585337" y="1111738"/>
            <a:ext cx="2101258" cy="538178"/>
            <a:chOff x="2555400" y="3425547"/>
            <a:chExt cx="2101258" cy="618136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2555400" y="3425547"/>
              <a:ext cx="2025184" cy="618136"/>
            </a:xfrm>
            <a:prstGeom prst="wedgeRoundRectCallout">
              <a:avLst>
                <a:gd name="adj1" fmla="val -22171"/>
                <a:gd name="adj2" fmla="val -4644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56403" y="3433909"/>
              <a:ext cx="2100255" cy="600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erms which comes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one after other</a:t>
              </a:r>
              <a:endParaRPr lang="en-US" sz="14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301653" y="609966"/>
            <a:ext cx="1136942" cy="676575"/>
            <a:chOff x="2849105" y="3299149"/>
            <a:chExt cx="1136942" cy="777093"/>
          </a:xfrm>
        </p:grpSpPr>
        <p:sp>
          <p:nvSpPr>
            <p:cNvPr id="24" name="Cloud Callout 23"/>
            <p:cNvSpPr/>
            <p:nvPr/>
          </p:nvSpPr>
          <p:spPr>
            <a:xfrm>
              <a:off x="2849105" y="3299149"/>
              <a:ext cx="1136942" cy="777093"/>
            </a:xfrm>
            <a:prstGeom prst="cloudCallout">
              <a:avLst>
                <a:gd name="adj1" fmla="val 1428"/>
                <a:gd name="adj2" fmla="val 81203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923459" y="3365396"/>
              <a:ext cx="918841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i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– </a:t>
              </a:r>
              <a:r>
                <a:rPr lang="en-US" sz="1400" b="1" i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138591" y="1747155"/>
            <a:ext cx="1627027" cy="606433"/>
            <a:chOff x="2754479" y="3348795"/>
            <a:chExt cx="1627027" cy="696532"/>
          </a:xfrm>
        </p:grpSpPr>
        <p:sp>
          <p:nvSpPr>
            <p:cNvPr id="27" name="Cloud Callout 26"/>
            <p:cNvSpPr/>
            <p:nvPr/>
          </p:nvSpPr>
          <p:spPr>
            <a:xfrm>
              <a:off x="2754479" y="3348795"/>
              <a:ext cx="1627027" cy="696532"/>
            </a:xfrm>
            <a:prstGeom prst="cloudCallout">
              <a:avLst>
                <a:gd name="adj1" fmla="val -32010"/>
                <a:gd name="adj2" fmla="val -61664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322645" y="3521430"/>
              <a:ext cx="567784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Yes 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3379920" y="896595"/>
            <a:ext cx="862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= 9 – 7 </a:t>
            </a:r>
            <a:endParaRPr lang="en-US" sz="1400" b="1" kern="0" dirty="0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29067" y="1869010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821289" y="608842"/>
            <a:ext cx="1136942" cy="676575"/>
            <a:chOff x="2849105" y="3299149"/>
            <a:chExt cx="1136942" cy="777093"/>
          </a:xfrm>
        </p:grpSpPr>
        <p:sp>
          <p:nvSpPr>
            <p:cNvPr id="33" name="Cloud Callout 32"/>
            <p:cNvSpPr/>
            <p:nvPr/>
          </p:nvSpPr>
          <p:spPr>
            <a:xfrm>
              <a:off x="2849105" y="3299149"/>
              <a:ext cx="1136942" cy="777093"/>
            </a:xfrm>
            <a:prstGeom prst="cloudCallout">
              <a:avLst>
                <a:gd name="adj1" fmla="val 1428"/>
                <a:gd name="adj2" fmla="val 81203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23459" y="3365396"/>
              <a:ext cx="918841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i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– </a:t>
              </a:r>
              <a:r>
                <a:rPr lang="en-US" sz="1400" b="1" i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3840245" y="895471"/>
            <a:ext cx="98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= 11 – 9 </a:t>
            </a:r>
            <a:endParaRPr lang="en-US" sz="1400" b="1" kern="0" dirty="0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48703" y="187550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414954" y="605790"/>
            <a:ext cx="1136942" cy="676575"/>
            <a:chOff x="2849105" y="3299149"/>
            <a:chExt cx="1136942" cy="777093"/>
          </a:xfrm>
        </p:grpSpPr>
        <p:sp>
          <p:nvSpPr>
            <p:cNvPr id="39" name="Cloud Callout 38"/>
            <p:cNvSpPr/>
            <p:nvPr/>
          </p:nvSpPr>
          <p:spPr>
            <a:xfrm>
              <a:off x="2849105" y="3299149"/>
              <a:ext cx="1136942" cy="777093"/>
            </a:xfrm>
            <a:prstGeom prst="cloudCallout">
              <a:avLst>
                <a:gd name="adj1" fmla="val 1428"/>
                <a:gd name="adj2" fmla="val 81203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923459" y="3365396"/>
              <a:ext cx="918841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 </a:t>
              </a:r>
              <a:r>
                <a:rPr lang="en-US" sz="1400" b="1" i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– </a:t>
              </a:r>
              <a:r>
                <a:rPr lang="en-US" sz="1400" b="1" i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405079" y="892419"/>
            <a:ext cx="109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= 13 – 11 </a:t>
            </a:r>
            <a:endParaRPr lang="en-US" sz="1400" b="1" kern="0" dirty="0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842368" y="1872454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Flowchart: Alternate Process 43"/>
          <p:cNvSpPr/>
          <p:nvPr/>
        </p:nvSpPr>
        <p:spPr>
          <a:xfrm>
            <a:off x="3713997" y="1899082"/>
            <a:ext cx="1441145" cy="250905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41755" y="787867"/>
            <a:ext cx="130035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s constant</a:t>
            </a:r>
            <a:endParaRPr lang="en-US" sz="15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785278" y="1143048"/>
            <a:ext cx="2327896" cy="543559"/>
            <a:chOff x="2449200" y="3513218"/>
            <a:chExt cx="2327896" cy="624318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2449200" y="3513218"/>
              <a:ext cx="2327896" cy="624318"/>
            </a:xfrm>
            <a:prstGeom prst="wedgeRoundRectCallout">
              <a:avLst>
                <a:gd name="adj1" fmla="val -22171"/>
                <a:gd name="adj2" fmla="val -4644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506715" y="3524761"/>
              <a:ext cx="2199641" cy="600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ch type of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equence is known as</a:t>
              </a:r>
              <a:endParaRPr lang="en-US" sz="14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62576" y="639830"/>
            <a:ext cx="1348446" cy="553998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ithmetic</a:t>
            </a:r>
          </a:p>
          <a:p>
            <a:pPr>
              <a:defRPr/>
            </a:pPr>
            <a:r>
              <a:rPr lang="en-US" sz="1500" b="1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P</a:t>
            </a: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ogression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1306266" y="1897548"/>
            <a:ext cx="2146743" cy="531828"/>
            <a:chOff x="2533160" y="3433909"/>
            <a:chExt cx="2146743" cy="610842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546477" y="3450736"/>
              <a:ext cx="2065890" cy="594015"/>
            </a:xfrm>
            <a:prstGeom prst="wedgeRoundRectCallout">
              <a:avLst>
                <a:gd name="adj1" fmla="val 58365"/>
                <a:gd name="adj2" fmla="val -99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533160" y="3433909"/>
              <a:ext cx="2146743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n A.P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. 1st term </a:t>
              </a:r>
            </a:p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denoted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s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endParaRPr lang="en-US" sz="1400" b="1" i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975155" y="2386478"/>
            <a:ext cx="2020104" cy="531828"/>
            <a:chOff x="2596480" y="3433909"/>
            <a:chExt cx="2020104" cy="610842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2621072" y="3450736"/>
              <a:ext cx="1985280" cy="594015"/>
            </a:xfrm>
            <a:prstGeom prst="wedgeRoundRectCallout">
              <a:avLst>
                <a:gd name="adj1" fmla="val 43462"/>
                <a:gd name="adj2" fmla="val -10793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596480" y="3433909"/>
              <a:ext cx="2020104" cy="600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Commo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ifference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is denoted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s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8" name="Rounded Rectangular Callout 57"/>
          <p:cNvSpPr/>
          <p:nvPr/>
        </p:nvSpPr>
        <p:spPr>
          <a:xfrm>
            <a:off x="1444991" y="2505075"/>
            <a:ext cx="5828209" cy="633325"/>
          </a:xfrm>
          <a:prstGeom prst="wedgeRoundRectCallout">
            <a:avLst>
              <a:gd name="adj1" fmla="val -50024"/>
              <a:gd name="adj2" fmla="val -22092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376733" y="2528800"/>
            <a:ext cx="5961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/>
              </a:rPr>
              <a:t>AP IS A SEQUENCE IN WHICH DIFFERENCE BETWEEN ANY TWO CONSECUTIVE TERMS IS SAME</a:t>
            </a:r>
            <a:endParaRPr lang="en-US" sz="1600" b="1" kern="0" dirty="0">
              <a:solidFill>
                <a:prstClr val="black"/>
              </a:solidFill>
              <a:latin typeface="Bookman Old Style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14750" y="2162175"/>
            <a:ext cx="1588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 = 7,   d = 2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6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7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3" grpId="0" animBg="1"/>
      <p:bldP spid="53" grpId="1" animBg="1"/>
      <p:bldP spid="37" grpId="0" animBg="1"/>
      <p:bldP spid="37" grpId="1" animBg="1"/>
      <p:bldP spid="31" grpId="0" animBg="1"/>
      <p:bldP spid="31" grpId="1" animBg="1"/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  <p:bldP spid="5" grpId="0"/>
      <p:bldP spid="7" grpId="0"/>
      <p:bldP spid="8" grpId="0"/>
      <p:bldP spid="9" grpId="0"/>
      <p:bldP spid="10" grpId="0"/>
      <p:bldP spid="11" grpId="0"/>
      <p:bldP spid="12" grpId="0"/>
      <p:bldP spid="29" grpId="0"/>
      <p:bldP spid="29" grpId="1"/>
      <p:bldP spid="30" grpId="0"/>
      <p:bldP spid="35" grpId="0"/>
      <p:bldP spid="35" grpId="1"/>
      <p:bldP spid="36" grpId="0"/>
      <p:bldP spid="41" grpId="0"/>
      <p:bldP spid="41" grpId="1"/>
      <p:bldP spid="42" grpId="0"/>
      <p:bldP spid="44" grpId="0" animBg="1"/>
      <p:bldP spid="44" grpId="1" animBg="1"/>
      <p:bldP spid="44" grpId="2" animBg="1"/>
      <p:bldP spid="45" grpId="0"/>
      <p:bldP spid="49" grpId="0"/>
      <p:bldP spid="58" grpId="0" animBg="1"/>
      <p:bldP spid="59" grpId="0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9187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70</TotalTime>
  <Words>2128</Words>
  <Application>Microsoft Office PowerPoint</Application>
  <PresentationFormat>On-screen Show (16:9)</PresentationFormat>
  <Paragraphs>464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rial</vt:lpstr>
      <vt:lpstr>Arial Rounded MT Bold</vt:lpstr>
      <vt:lpstr>Bookman Old Style</vt:lpstr>
      <vt:lpstr>Calibri</vt:lpstr>
      <vt:lpstr>Cambria Math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815</cp:revision>
  <dcterms:created xsi:type="dcterms:W3CDTF">2013-07-31T12:47:49Z</dcterms:created>
  <dcterms:modified xsi:type="dcterms:W3CDTF">2022-04-23T04:49:28Z</dcterms:modified>
</cp:coreProperties>
</file>